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1"/>
  </p:notesMasterIdLst>
  <p:sldIdLst>
    <p:sldId id="257" r:id="rId2"/>
    <p:sldId id="351" r:id="rId3"/>
    <p:sldId id="352" r:id="rId4"/>
    <p:sldId id="356" r:id="rId5"/>
    <p:sldId id="357" r:id="rId6"/>
    <p:sldId id="353" r:id="rId7"/>
    <p:sldId id="322" r:id="rId8"/>
    <p:sldId id="359" r:id="rId9"/>
    <p:sldId id="321" r:id="rId10"/>
    <p:sldId id="339" r:id="rId11"/>
    <p:sldId id="343" r:id="rId12"/>
    <p:sldId id="341" r:id="rId13"/>
    <p:sldId id="342" r:id="rId14"/>
    <p:sldId id="327" r:id="rId15"/>
    <p:sldId id="344" r:id="rId16"/>
    <p:sldId id="355" r:id="rId17"/>
    <p:sldId id="324" r:id="rId18"/>
    <p:sldId id="350" r:id="rId19"/>
    <p:sldId id="354" r:id="rId20"/>
    <p:sldId id="260" r:id="rId21"/>
    <p:sldId id="349" r:id="rId22"/>
    <p:sldId id="348" r:id="rId23"/>
    <p:sldId id="262" r:id="rId24"/>
    <p:sldId id="302" r:id="rId25"/>
    <p:sldId id="263" r:id="rId26"/>
    <p:sldId id="347" r:id="rId27"/>
    <p:sldId id="291" r:id="rId28"/>
    <p:sldId id="360" r:id="rId29"/>
    <p:sldId id="345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2" d="100"/>
          <a:sy n="72" d="100"/>
        </p:scale>
        <p:origin x="-1120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notesMaster" Target="notesMasters/notes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15.emf"/><Relationship Id="rId7" Type="http://schemas.openxmlformats.org/officeDocument/2006/relationships/image" Target="../media/image16.emf"/><Relationship Id="rId8" Type="http://schemas.openxmlformats.org/officeDocument/2006/relationships/image" Target="../media/image17.emf"/><Relationship Id="rId9" Type="http://schemas.openxmlformats.org/officeDocument/2006/relationships/image" Target="../media/image18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wmf"/><Relationship Id="rId1" Type="http://schemas.openxmlformats.org/officeDocument/2006/relationships/image" Target="../media/image19.emf"/><Relationship Id="rId2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image" Target="../media/image28.wmf"/><Relationship Id="rId5" Type="http://schemas.openxmlformats.org/officeDocument/2006/relationships/image" Target="../media/image29.wmf"/><Relationship Id="rId6" Type="http://schemas.openxmlformats.org/officeDocument/2006/relationships/image" Target="../media/image30.wmf"/><Relationship Id="rId7" Type="http://schemas.openxmlformats.org/officeDocument/2006/relationships/image" Target="../media/image31.wmf"/><Relationship Id="rId8" Type="http://schemas.openxmlformats.org/officeDocument/2006/relationships/image" Target="../media/image32.wmf"/><Relationship Id="rId9" Type="http://schemas.openxmlformats.org/officeDocument/2006/relationships/image" Target="../media/image33.wmf"/><Relationship Id="rId10" Type="http://schemas.openxmlformats.org/officeDocument/2006/relationships/image" Target="../media/image34.wmf"/><Relationship Id="rId1" Type="http://schemas.openxmlformats.org/officeDocument/2006/relationships/image" Target="../media/image25.wmf"/><Relationship Id="rId2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4" Type="http://schemas.openxmlformats.org/officeDocument/2006/relationships/image" Target="../media/image48.emf"/><Relationship Id="rId5" Type="http://schemas.openxmlformats.org/officeDocument/2006/relationships/image" Target="../media/image49.wmf"/><Relationship Id="rId6" Type="http://schemas.openxmlformats.org/officeDocument/2006/relationships/image" Target="../media/image50.wmf"/><Relationship Id="rId7" Type="http://schemas.openxmlformats.org/officeDocument/2006/relationships/image" Target="../media/image51.emf"/><Relationship Id="rId8" Type="http://schemas.openxmlformats.org/officeDocument/2006/relationships/image" Target="../media/image52.emf"/><Relationship Id="rId1" Type="http://schemas.openxmlformats.org/officeDocument/2006/relationships/image" Target="../media/image45.emf"/><Relationship Id="rId2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4" Type="http://schemas.openxmlformats.org/officeDocument/2006/relationships/image" Target="../media/image55.emf"/><Relationship Id="rId5" Type="http://schemas.openxmlformats.org/officeDocument/2006/relationships/image" Target="../media/image56.emf"/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Relationship Id="rId2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4" Type="http://schemas.openxmlformats.org/officeDocument/2006/relationships/image" Target="../media/image65.wmf"/><Relationship Id="rId5" Type="http://schemas.openxmlformats.org/officeDocument/2006/relationships/image" Target="../media/image66.emf"/><Relationship Id="rId6" Type="http://schemas.openxmlformats.org/officeDocument/2006/relationships/image" Target="../media/image67.wmf"/><Relationship Id="rId7" Type="http://schemas.openxmlformats.org/officeDocument/2006/relationships/image" Target="../media/image68.wmf"/><Relationship Id="rId1" Type="http://schemas.openxmlformats.org/officeDocument/2006/relationships/image" Target="../media/image62.wmf"/><Relationship Id="rId2" Type="http://schemas.openxmlformats.org/officeDocument/2006/relationships/image" Target="../media/image63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7396ED-DA5F-4A17-BADF-3F629AC59780}" type="datetimeFigureOut">
              <a:rPr lang="en-IN" smtClean="0"/>
              <a:pPr/>
              <a:t>09/05/18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631F6E-0983-4CEA-B12B-703B3F6C6A7C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57749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49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22E7C5-146C-453F-8C06-1E1D7495090A}" type="slidenum">
              <a:rPr lang="en-US" smtClean="0">
                <a:latin typeface="Arial" pitchFamily="34" charset="0"/>
                <a:cs typeface="Arial" pitchFamily="34" charset="0"/>
              </a:rPr>
              <a:pPr/>
              <a:t>4</a:t>
            </a:fld>
            <a:endParaRPr lang="en-US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>
            <a:spLocks noChangeArrowheads="1"/>
          </p:cNvSpPr>
          <p:nvPr userDrawn="1"/>
        </p:nvSpPr>
        <p:spPr bwMode="auto">
          <a:xfrm>
            <a:off x="76200" y="6519863"/>
            <a:ext cx="138982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184B5B"/>
                </a:solidFill>
                <a:latin typeface="Arial" pitchFamily="34" charset="0"/>
                <a:ea typeface="ＭＳ Ｐゴシック" pitchFamily="34" charset="-128"/>
              </a:rPr>
              <a:t>DHEP</a:t>
            </a:r>
            <a:r>
              <a:rPr lang="en-US" sz="1600" baseline="0" dirty="0" smtClean="0">
                <a:solidFill>
                  <a:srgbClr val="184B5B"/>
                </a:solidFill>
                <a:latin typeface="Arial" pitchFamily="34" charset="0"/>
                <a:ea typeface="ＭＳ Ｐゴシック" pitchFamily="34" charset="-128"/>
              </a:rPr>
              <a:t> - 2018</a:t>
            </a:r>
            <a:endParaRPr lang="en-US" sz="1600" dirty="0">
              <a:solidFill>
                <a:srgbClr val="184B5B"/>
              </a:solidFill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 userDrawn="1"/>
        </p:nvSpPr>
        <p:spPr bwMode="auto">
          <a:xfrm>
            <a:off x="76200" y="6519863"/>
            <a:ext cx="145865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184B5B"/>
                </a:solidFill>
              </a:rPr>
              <a:t>DHEP</a:t>
            </a:r>
            <a:r>
              <a:rPr lang="en-US" sz="1600" baseline="0" dirty="0" smtClean="0">
                <a:solidFill>
                  <a:srgbClr val="184B5B"/>
                </a:solidFill>
              </a:rPr>
              <a:t> - 2018</a:t>
            </a:r>
            <a:endParaRPr lang="en-US" sz="1600" dirty="0">
              <a:solidFill>
                <a:srgbClr val="184B5B"/>
              </a:solidFill>
            </a:endParaRP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dirty="0"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5113" y="6275388"/>
            <a:ext cx="4840287" cy="365125"/>
          </a:xfrm>
          <a:prstGeom prst="rect">
            <a:avLst/>
          </a:prstGeom>
        </p:spPr>
        <p:txBody>
          <a:bodyPr/>
          <a:lstStyle>
            <a:lvl1pPr>
              <a:defRPr dirty="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4C8345-9192-4EB5-ABC2-133C6F79D3B5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629275" y="627538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dirty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97813" y="6275388"/>
            <a:ext cx="990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888FC57-3251-49C8-9CB6-93C1CDC645E3}" type="slidenum">
              <a:rPr lang="en-US">
                <a:solidFill>
                  <a:prstClr val="white"/>
                </a:solidFill>
                <a:latin typeface="Arial" pitchFamily="34" charset="0"/>
                <a:ea typeface="ＭＳ Ｐゴシック" pitchFamily="34" charset="-128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dirty="0">
              <a:solidFill>
                <a:prstClr val="white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1030" name="TextBox 1"/>
          <p:cNvSpPr txBox="1">
            <a:spLocks noChangeArrowheads="1"/>
          </p:cNvSpPr>
          <p:nvPr userDrawn="1"/>
        </p:nvSpPr>
        <p:spPr bwMode="auto">
          <a:xfrm>
            <a:off x="76200" y="6519863"/>
            <a:ext cx="132149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184B5B"/>
                </a:solidFill>
                <a:latin typeface="Arial" pitchFamily="34" charset="0"/>
                <a:ea typeface="ＭＳ Ｐゴシック" pitchFamily="34" charset="-128"/>
              </a:rPr>
              <a:t>DHEP  2018</a:t>
            </a:r>
            <a:endParaRPr lang="en-US" sz="1600" dirty="0">
              <a:solidFill>
                <a:srgbClr val="184B5B"/>
              </a:solidFill>
              <a:latin typeface="Arial" pitchFamily="34" charset="0"/>
              <a:ea typeface="ＭＳ Ｐゴシック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600" kern="1200">
          <a:solidFill>
            <a:schemeClr val="accent1"/>
          </a:solidFill>
          <a:latin typeface="+mj-lt"/>
          <a:ea typeface="ＭＳ Ｐゴシック" charset="0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600">
          <a:solidFill>
            <a:schemeClr val="accent1"/>
          </a:solidFill>
          <a:latin typeface="News Gothic MT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600">
          <a:solidFill>
            <a:schemeClr val="accent1"/>
          </a:solidFill>
          <a:latin typeface="News Gothic MT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600">
          <a:solidFill>
            <a:schemeClr val="accent1"/>
          </a:solidFill>
          <a:latin typeface="News Gothic MT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600">
          <a:solidFill>
            <a:schemeClr val="accent1"/>
          </a:solidFill>
          <a:latin typeface="News Gothic MT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600">
          <a:solidFill>
            <a:schemeClr val="accent1"/>
          </a:solidFill>
          <a:latin typeface="News Gothic MT" charset="0"/>
          <a:ea typeface="ＭＳ Ｐゴシック" charset="0"/>
          <a:cs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600">
          <a:solidFill>
            <a:schemeClr val="accent1"/>
          </a:solidFill>
          <a:latin typeface="News Gothic MT" charset="0"/>
          <a:ea typeface="ＭＳ Ｐゴシック" charset="0"/>
          <a:cs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600">
          <a:solidFill>
            <a:schemeClr val="accent1"/>
          </a:solidFill>
          <a:latin typeface="News Gothic MT" charset="0"/>
          <a:ea typeface="ＭＳ Ｐゴシック" charset="0"/>
          <a:cs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600">
          <a:solidFill>
            <a:schemeClr val="accent1"/>
          </a:solidFill>
          <a:latin typeface="News Gothic MT" charset="0"/>
          <a:ea typeface="ＭＳ Ｐゴシック" charset="0"/>
          <a:cs typeface="ＭＳ Ｐゴシック" charset="0"/>
        </a:defRPr>
      </a:lvl9pPr>
    </p:titleStyle>
    <p:bodyStyle>
      <a:lvl1pPr marL="349250" indent="-349250" algn="l" rtl="0" eaLnBrk="0" fontAlgn="base" hangingPunct="0">
        <a:spcBef>
          <a:spcPts val="2000"/>
        </a:spcBef>
        <a:spcAft>
          <a:spcPct val="0"/>
        </a:spcAft>
        <a:buClr>
          <a:srgbClr val="6FB7D7"/>
        </a:buClr>
        <a:buSzPct val="110000"/>
        <a:buFont typeface="Wingdings 2" pitchFamily="18" charset="2"/>
        <a:buChar char=""/>
        <a:defRPr sz="2400" kern="1200">
          <a:solidFill>
            <a:srgbClr val="595959"/>
          </a:solidFill>
          <a:latin typeface="+mn-lt"/>
          <a:ea typeface="ＭＳ Ｐゴシック" charset="0"/>
          <a:cs typeface="ＭＳ Ｐゴシック" charset="0"/>
        </a:defRPr>
      </a:lvl1pPr>
      <a:lvl2pPr marL="685800" indent="-336550" algn="l" rtl="0" eaLnBrk="0" fontAlgn="base" hangingPunct="0">
        <a:spcBef>
          <a:spcPts val="600"/>
        </a:spcBef>
        <a:spcAft>
          <a:spcPct val="0"/>
        </a:spcAft>
        <a:buClr>
          <a:srgbClr val="215D77"/>
        </a:buClr>
        <a:buSzPct val="110000"/>
        <a:buFont typeface="Wingdings 2" pitchFamily="18" charset="2"/>
        <a:buChar char=""/>
        <a:defRPr sz="2200" kern="1200">
          <a:solidFill>
            <a:srgbClr val="595959"/>
          </a:solidFill>
          <a:latin typeface="+mn-lt"/>
          <a:ea typeface="ＭＳ Ｐゴシック" charset="0"/>
          <a:cs typeface="+mn-cs"/>
        </a:defRPr>
      </a:lvl2pPr>
      <a:lvl3pPr marL="968375" indent="-282575" algn="l" rtl="0" eaLnBrk="0" fontAlgn="base" hangingPunct="0">
        <a:spcBef>
          <a:spcPts val="600"/>
        </a:spcBef>
        <a:spcAft>
          <a:spcPct val="0"/>
        </a:spcAft>
        <a:buClr>
          <a:srgbClr val="6FB7D7"/>
        </a:buClr>
        <a:buSzPct val="110000"/>
        <a:buFont typeface="Wingdings 2" pitchFamily="18" charset="2"/>
        <a:buChar char=""/>
        <a:defRPr sz="2000" kern="1200">
          <a:solidFill>
            <a:srgbClr val="595959"/>
          </a:solidFill>
          <a:latin typeface="+mn-lt"/>
          <a:ea typeface="ＭＳ Ｐゴシック" charset="0"/>
          <a:cs typeface="+mn-cs"/>
        </a:defRPr>
      </a:lvl3pPr>
      <a:lvl4pPr marL="1263650" indent="-295275" algn="l" rtl="0" eaLnBrk="0" fontAlgn="base" hangingPunct="0">
        <a:spcBef>
          <a:spcPts val="600"/>
        </a:spcBef>
        <a:spcAft>
          <a:spcPct val="0"/>
        </a:spcAft>
        <a:buClr>
          <a:srgbClr val="215D77"/>
        </a:buClr>
        <a:buSzPct val="110000"/>
        <a:buFont typeface="Wingdings 2" pitchFamily="18" charset="2"/>
        <a:buChar char=""/>
        <a:defRPr kern="1200">
          <a:solidFill>
            <a:srgbClr val="595959"/>
          </a:solidFill>
          <a:latin typeface="+mn-lt"/>
          <a:ea typeface="ＭＳ Ｐゴシック" charset="0"/>
          <a:cs typeface="+mn-cs"/>
        </a:defRPr>
      </a:lvl4pPr>
      <a:lvl5pPr marL="1546225" indent="-282575" algn="l" rtl="0" eaLnBrk="0" fontAlgn="base" hangingPunct="0">
        <a:spcBef>
          <a:spcPts val="600"/>
        </a:spcBef>
        <a:spcAft>
          <a:spcPct val="0"/>
        </a:spcAft>
        <a:buClr>
          <a:srgbClr val="6FB7D7"/>
        </a:buClr>
        <a:buSzPct val="110000"/>
        <a:buFont typeface="Wingdings 2" pitchFamily="18" charset="2"/>
        <a:buChar char=""/>
        <a:defRPr kern="1200">
          <a:solidFill>
            <a:srgbClr val="595959"/>
          </a:solidFill>
          <a:latin typeface="+mn-lt"/>
          <a:ea typeface="ＭＳ Ｐゴシック" charset="0"/>
          <a:cs typeface="+mn-cs"/>
        </a:defRPr>
      </a:lvl5pPr>
      <a:lvl6pPr marL="1828800" indent="-282575" algn="l" defTabSz="914400" rtl="0" eaLnBrk="1" latinLnBrk="0" hangingPunct="1">
        <a:spcBef>
          <a:spcPct val="20000"/>
        </a:spcBef>
        <a:buClr>
          <a:schemeClr val="accent2"/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2117725" indent="-282575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2398713" indent="-282575" algn="l" defTabSz="914400" rtl="0" eaLnBrk="1" latinLnBrk="0" hangingPunct="1">
        <a:spcBef>
          <a:spcPct val="20000"/>
        </a:spcBef>
        <a:buClr>
          <a:schemeClr val="accent2"/>
        </a:buClr>
        <a:buSzPct val="110000"/>
        <a:buFont typeface="Wingdings 2" pitchFamily="18" charset="2"/>
        <a:buChar char=""/>
        <a:defRPr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2689225" indent="-282575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110000"/>
        <a:buFont typeface="Wingdings 2" pitchFamily="18" charset="2"/>
        <a:buChar char=""/>
        <a:defRPr lang="en-US" sz="1800" kern="1200" dirty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20" Type="http://schemas.openxmlformats.org/officeDocument/2006/relationships/image" Target="../media/image33.wmf"/><Relationship Id="rId21" Type="http://schemas.openxmlformats.org/officeDocument/2006/relationships/oleObject" Target="../embeddings/oleObject24.bin"/><Relationship Id="rId22" Type="http://schemas.openxmlformats.org/officeDocument/2006/relationships/image" Target="../media/image34.wmf"/><Relationship Id="rId10" Type="http://schemas.openxmlformats.org/officeDocument/2006/relationships/image" Target="../media/image28.wmf"/><Relationship Id="rId11" Type="http://schemas.openxmlformats.org/officeDocument/2006/relationships/oleObject" Target="../embeddings/oleObject19.bin"/><Relationship Id="rId12" Type="http://schemas.openxmlformats.org/officeDocument/2006/relationships/image" Target="../media/image29.wmf"/><Relationship Id="rId13" Type="http://schemas.openxmlformats.org/officeDocument/2006/relationships/oleObject" Target="../embeddings/oleObject20.bin"/><Relationship Id="rId14" Type="http://schemas.openxmlformats.org/officeDocument/2006/relationships/image" Target="../media/image30.wmf"/><Relationship Id="rId15" Type="http://schemas.openxmlformats.org/officeDocument/2006/relationships/oleObject" Target="../embeddings/oleObject21.bin"/><Relationship Id="rId16" Type="http://schemas.openxmlformats.org/officeDocument/2006/relationships/image" Target="../media/image31.wmf"/><Relationship Id="rId17" Type="http://schemas.openxmlformats.org/officeDocument/2006/relationships/oleObject" Target="../embeddings/oleObject22.bin"/><Relationship Id="rId18" Type="http://schemas.openxmlformats.org/officeDocument/2006/relationships/image" Target="../media/image32.wmf"/><Relationship Id="rId19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5.e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oleObject" Target="../embeddings/oleObject25.bin"/><Relationship Id="rId5" Type="http://schemas.openxmlformats.org/officeDocument/2006/relationships/image" Target="../media/image37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3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jpeg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1.bin"/><Relationship Id="rId12" Type="http://schemas.openxmlformats.org/officeDocument/2006/relationships/image" Target="../media/image49.wmf"/><Relationship Id="rId13" Type="http://schemas.openxmlformats.org/officeDocument/2006/relationships/oleObject" Target="../embeddings/oleObject32.bin"/><Relationship Id="rId14" Type="http://schemas.openxmlformats.org/officeDocument/2006/relationships/image" Target="../media/image50.wmf"/><Relationship Id="rId15" Type="http://schemas.openxmlformats.org/officeDocument/2006/relationships/oleObject" Target="../embeddings/oleObject33.bin"/><Relationship Id="rId16" Type="http://schemas.openxmlformats.org/officeDocument/2006/relationships/image" Target="../media/image51.emf"/><Relationship Id="rId17" Type="http://schemas.openxmlformats.org/officeDocument/2006/relationships/oleObject" Target="../embeddings/oleObject34.bin"/><Relationship Id="rId18" Type="http://schemas.openxmlformats.org/officeDocument/2006/relationships/image" Target="../media/image5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7.bin"/><Relationship Id="rId4" Type="http://schemas.openxmlformats.org/officeDocument/2006/relationships/image" Target="../media/image45.e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46.wmf"/><Relationship Id="rId7" Type="http://schemas.openxmlformats.org/officeDocument/2006/relationships/oleObject" Target="../embeddings/oleObject29.bin"/><Relationship Id="rId8" Type="http://schemas.openxmlformats.org/officeDocument/2006/relationships/image" Target="../media/image47.emf"/><Relationship Id="rId9" Type="http://schemas.openxmlformats.org/officeDocument/2006/relationships/oleObject" Target="../embeddings/oleObject30.bin"/><Relationship Id="rId10" Type="http://schemas.openxmlformats.org/officeDocument/2006/relationships/image" Target="../media/image48.emf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9.bin"/><Relationship Id="rId12" Type="http://schemas.openxmlformats.org/officeDocument/2006/relationships/image" Target="../media/image5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5.bin"/><Relationship Id="rId4" Type="http://schemas.openxmlformats.org/officeDocument/2006/relationships/image" Target="../media/image52.e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53.e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54.emf"/><Relationship Id="rId9" Type="http://schemas.openxmlformats.org/officeDocument/2006/relationships/oleObject" Target="../embeddings/oleObject38.bin"/><Relationship Id="rId10" Type="http://schemas.openxmlformats.org/officeDocument/2006/relationships/image" Target="../media/image5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4" Type="http://schemas.openxmlformats.org/officeDocument/2006/relationships/oleObject" Target="../embeddings/oleObject40.bin"/><Relationship Id="rId5" Type="http://schemas.openxmlformats.org/officeDocument/2006/relationships/image" Target="../media/image5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9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60.w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6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7.bin"/><Relationship Id="rId12" Type="http://schemas.openxmlformats.org/officeDocument/2006/relationships/image" Target="../media/image66.emf"/><Relationship Id="rId13" Type="http://schemas.openxmlformats.org/officeDocument/2006/relationships/oleObject" Target="../embeddings/oleObject48.bin"/><Relationship Id="rId14" Type="http://schemas.openxmlformats.org/officeDocument/2006/relationships/image" Target="../media/image67.wmf"/><Relationship Id="rId15" Type="http://schemas.openxmlformats.org/officeDocument/2006/relationships/oleObject" Target="../embeddings/oleObject49.bin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3.bin"/><Relationship Id="rId4" Type="http://schemas.openxmlformats.org/officeDocument/2006/relationships/image" Target="../media/image62.w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63.e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64.emf"/><Relationship Id="rId9" Type="http://schemas.openxmlformats.org/officeDocument/2006/relationships/oleObject" Target="../embeddings/oleObject46.bin"/><Relationship Id="rId10" Type="http://schemas.openxmlformats.org/officeDocument/2006/relationships/image" Target="../media/image6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image" Target="../media/image69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4" Type="http://schemas.openxmlformats.org/officeDocument/2006/relationships/image" Target="../media/image7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8.emf"/><Relationship Id="rId21" Type="http://schemas.openxmlformats.org/officeDocument/2006/relationships/oleObject" Target="../embeddings/oleObject10.bin"/><Relationship Id="rId10" Type="http://schemas.openxmlformats.org/officeDocument/2006/relationships/image" Target="../media/image13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14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5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6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7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3.png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9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20.wmf"/><Relationship Id="rId8" Type="http://schemas.openxmlformats.org/officeDocument/2006/relationships/image" Target="../media/image24.png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ext Box 8"/>
          <p:cNvSpPr txBox="1">
            <a:spLocks noChangeArrowheads="1"/>
          </p:cNvSpPr>
          <p:nvPr/>
        </p:nvSpPr>
        <p:spPr bwMode="auto">
          <a:xfrm>
            <a:off x="467544" y="404664"/>
            <a:ext cx="824547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prstClr val="black"/>
                </a:solidFill>
                <a:latin typeface="Arial" pitchFamily="34" charset="0"/>
                <a:ea typeface="ＭＳ Ｐゴシック" pitchFamily="34" charset="-128"/>
              </a:rPr>
              <a:t>Gravitational Wave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prstClr val="black"/>
                </a:solidFill>
                <a:latin typeface="Arial" pitchFamily="34" charset="0"/>
                <a:ea typeface="ＭＳ Ｐゴシック" pitchFamily="34" charset="-128"/>
              </a:rPr>
              <a:t>	</a:t>
            </a:r>
            <a:r>
              <a:rPr lang="en-US" sz="2400" b="1" dirty="0" smtClean="0">
                <a:solidFill>
                  <a:prstClr val="black"/>
                </a:solidFill>
                <a:latin typeface="Arial" pitchFamily="34" charset="0"/>
                <a:ea typeface="ＭＳ Ｐゴシック" pitchFamily="34" charset="-128"/>
              </a:rPr>
              <a:t>		Optic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prstClr val="black"/>
                </a:solidFill>
                <a:latin typeface="Arial" pitchFamily="34" charset="0"/>
                <a:ea typeface="ＭＳ Ｐゴシック" pitchFamily="34" charset="-128"/>
              </a:rPr>
              <a:t>	</a:t>
            </a:r>
            <a:r>
              <a:rPr lang="en-US" sz="2400" b="1" dirty="0" smtClean="0">
                <a:solidFill>
                  <a:prstClr val="black"/>
                </a:solidFill>
                <a:latin typeface="Arial" pitchFamily="34" charset="0"/>
                <a:ea typeface="ＭＳ Ｐゴシック" pitchFamily="34" charset="-128"/>
              </a:rPr>
              <a:t>			Relativity  &amp;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b="1" dirty="0" smtClean="0">
                <a:solidFill>
                  <a:prstClr val="black"/>
                </a:solidFill>
                <a:latin typeface="Arial" pitchFamily="34" charset="0"/>
                <a:ea typeface="ＭＳ Ｐゴシック" pitchFamily="34" charset="-128"/>
              </a:rPr>
              <a:t>	High Energy Condensed Matter Physics</a:t>
            </a:r>
            <a:endParaRPr lang="en-US" sz="2400" dirty="0">
              <a:solidFill>
                <a:prstClr val="black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14338" name="Text Box 9"/>
          <p:cNvSpPr txBox="1">
            <a:spLocks noChangeArrowheads="1"/>
          </p:cNvSpPr>
          <p:nvPr/>
        </p:nvSpPr>
        <p:spPr bwMode="auto">
          <a:xfrm>
            <a:off x="1355725" y="2186861"/>
            <a:ext cx="64166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b="1" dirty="0" smtClean="0">
                <a:solidFill>
                  <a:srgbClr val="D5EDF4">
                    <a:lumMod val="25000"/>
                  </a:srgbClr>
                </a:solidFill>
              </a:rPr>
              <a:t>C. S. Unnikrishnan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sz="1800" b="1" dirty="0" smtClean="0">
              <a:solidFill>
                <a:prstClr val="black"/>
              </a:solidFill>
            </a:endParaRP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1800" b="1" dirty="0" smtClean="0">
                <a:solidFill>
                  <a:prstClr val="black"/>
                </a:solidFill>
              </a:rPr>
              <a:t>Gravitation and Fundamental Interactions Lab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660232" y="4293096"/>
            <a:ext cx="19287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Meenakshi</a:t>
            </a:r>
            <a:r>
              <a:rPr lang="en-US" dirty="0" smtClean="0"/>
              <a:t> </a:t>
            </a:r>
            <a:r>
              <a:rPr lang="en-US" dirty="0" err="1" smtClean="0"/>
              <a:t>Gaira</a:t>
            </a:r>
            <a:endParaRPr lang="en-US" dirty="0" smtClean="0"/>
          </a:p>
          <a:p>
            <a:r>
              <a:rPr lang="en-US" dirty="0" smtClean="0"/>
              <a:t>S. </a:t>
            </a:r>
            <a:r>
              <a:rPr lang="en-US" dirty="0" err="1" smtClean="0"/>
              <a:t>Sankar</a:t>
            </a:r>
            <a:endParaRPr lang="en-IN" dirty="0"/>
          </a:p>
        </p:txBody>
      </p:sp>
      <p:sp>
        <p:nvSpPr>
          <p:cNvPr id="5" name="TextBox 4"/>
          <p:cNvSpPr txBox="1"/>
          <p:nvPr/>
        </p:nvSpPr>
        <p:spPr>
          <a:xfrm>
            <a:off x="6084168" y="5157192"/>
            <a:ext cx="218521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boratory support:</a:t>
            </a:r>
          </a:p>
          <a:p>
            <a:r>
              <a:rPr lang="en-US" dirty="0" smtClean="0"/>
              <a:t>P. V. </a:t>
            </a:r>
            <a:r>
              <a:rPr lang="en-US" dirty="0" err="1" smtClean="0"/>
              <a:t>Sudersanan</a:t>
            </a:r>
            <a:endParaRPr lang="en-US" dirty="0" smtClean="0"/>
          </a:p>
          <a:p>
            <a:r>
              <a:rPr lang="en-US" dirty="0" smtClean="0"/>
              <a:t>P. G. </a:t>
            </a:r>
            <a:r>
              <a:rPr lang="en-US" dirty="0" err="1" smtClean="0"/>
              <a:t>Rodrigues</a:t>
            </a:r>
            <a:endParaRPr lang="en-US" dirty="0" smtClean="0"/>
          </a:p>
          <a:p>
            <a:r>
              <a:rPr lang="en-US" dirty="0" smtClean="0"/>
              <a:t>S. </a:t>
            </a:r>
            <a:r>
              <a:rPr lang="en-US" dirty="0" err="1" smtClean="0"/>
              <a:t>Guram</a:t>
            </a:r>
            <a:endParaRPr lang="en-IN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79512" y="2132856"/>
            <a:ext cx="8640960" cy="2482007"/>
            <a:chOff x="179512" y="2073622"/>
            <a:chExt cx="8640960" cy="2482007"/>
          </a:xfrm>
        </p:grpSpPr>
        <p:graphicFrame>
          <p:nvGraphicFramePr>
            <p:cNvPr id="19461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8599995"/>
                </p:ext>
              </p:extLst>
            </p:nvPr>
          </p:nvGraphicFramePr>
          <p:xfrm>
            <a:off x="1403648" y="2996952"/>
            <a:ext cx="7416824" cy="433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96" name="Equation" r:id="rId3" imgW="3314218" imgH="190707" progId="Equation.DSMT4">
                    <p:embed/>
                  </p:oleObj>
                </mc:Choice>
                <mc:Fallback>
                  <p:oleObj name="Equation" r:id="rId3" imgW="3314218" imgH="190707" progId="Equation.DSMT4">
                    <p:embed/>
                    <p:pic>
                      <p:nvPicPr>
                        <p:cNvPr id="0" name="Picture 1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3648" y="2996952"/>
                          <a:ext cx="7416824" cy="433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TextBox 29"/>
            <p:cNvSpPr txBox="1"/>
            <p:nvPr/>
          </p:nvSpPr>
          <p:spPr>
            <a:xfrm>
              <a:off x="179512" y="2073622"/>
              <a:ext cx="6552728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When the </a:t>
              </a:r>
              <a:r>
                <a:rPr lang="en-US" dirty="0" smtClean="0"/>
                <a:t>carrier density</a:t>
              </a:r>
              <a:r>
                <a:rPr lang="en-US" dirty="0" smtClean="0"/>
                <a:t> is </a:t>
              </a:r>
              <a:r>
                <a:rPr lang="en-US" dirty="0" smtClean="0"/>
                <a:t>exactly equal to the </a:t>
              </a:r>
              <a:r>
                <a:rPr lang="en-US" dirty="0" smtClean="0"/>
                <a:t>degeneracy  of </a:t>
              </a:r>
              <a:r>
                <a:rPr lang="en-US" dirty="0" smtClean="0"/>
                <a:t>the L-level, complete filling and an “incompressible” state results</a:t>
              </a:r>
              <a:endParaRPr lang="en-IN" dirty="0"/>
            </a:p>
          </p:txBody>
        </p:sp>
        <p:graphicFrame>
          <p:nvGraphicFramePr>
            <p:cNvPr id="146459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3206146"/>
                </p:ext>
              </p:extLst>
            </p:nvPr>
          </p:nvGraphicFramePr>
          <p:xfrm>
            <a:off x="554087" y="3699966"/>
            <a:ext cx="5026025" cy="85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97" name="Equation" r:id="rId5" imgW="3263900" imgH="546100" progId="Equation.DSMT4">
                    <p:embed/>
                  </p:oleObj>
                </mc:Choice>
                <mc:Fallback>
                  <p:oleObj name="Equation" r:id="rId5" imgW="3263900" imgH="546100" progId="Equation.DSMT4">
                    <p:embed/>
                    <p:pic>
                      <p:nvPicPr>
                        <p:cNvPr id="0" name="Picture 1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4087" y="3699966"/>
                          <a:ext cx="5026025" cy="855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179512" y="3429000"/>
            <a:ext cx="8784976" cy="1728192"/>
            <a:chOff x="179512" y="3645024"/>
            <a:chExt cx="8784976" cy="1728192"/>
          </a:xfrm>
        </p:grpSpPr>
        <p:sp>
          <p:nvSpPr>
            <p:cNvPr id="31" name="TextBox 30"/>
            <p:cNvSpPr txBox="1"/>
            <p:nvPr/>
          </p:nvSpPr>
          <p:spPr>
            <a:xfrm>
              <a:off x="179512" y="5003884"/>
              <a:ext cx="71207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o, the largest value of quantized Hall resistance is when </a:t>
              </a:r>
              <a:r>
                <a:rPr lang="en-US" dirty="0" err="1" smtClean="0"/>
                <a:t>ν</a:t>
              </a:r>
              <a:r>
                <a:rPr lang="en-US" dirty="0" smtClean="0">
                  <a:sym typeface="Mathematica1"/>
                </a:rPr>
                <a:t> </a:t>
              </a:r>
              <a:r>
                <a:rPr lang="en-US" dirty="0" smtClean="0">
                  <a:sym typeface="Mathematica1"/>
                </a:rPr>
                <a:t>=1</a:t>
              </a:r>
              <a:endParaRPr lang="en-IN" dirty="0"/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6715064" y="3933056"/>
              <a:ext cx="2249424" cy="1056320"/>
              <a:chOff x="2542032" y="1769176"/>
              <a:chExt cx="2249424" cy="1056320"/>
            </a:xfrm>
          </p:grpSpPr>
          <p:sp>
            <p:nvSpPr>
              <p:cNvPr id="34" name="Parallelogram 33"/>
              <p:cNvSpPr/>
              <p:nvPr/>
            </p:nvSpPr>
            <p:spPr>
              <a:xfrm>
                <a:off x="2542032" y="2048256"/>
                <a:ext cx="2249424" cy="777240"/>
              </a:xfrm>
              <a:prstGeom prst="parallelogram">
                <a:avLst>
                  <a:gd name="adj" fmla="val 95833"/>
                </a:avLst>
              </a:prstGeom>
              <a:solidFill>
                <a:schemeClr val="bg1">
                  <a:lumMod val="95000"/>
                </a:schemeClr>
              </a:solidFill>
              <a:ln w="28575"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grpSp>
            <p:nvGrpSpPr>
              <p:cNvPr id="35" name="Group 5"/>
              <p:cNvGrpSpPr/>
              <p:nvPr/>
            </p:nvGrpSpPr>
            <p:grpSpPr>
              <a:xfrm>
                <a:off x="3126072" y="2120264"/>
                <a:ext cx="648072" cy="297176"/>
                <a:chOff x="6948264" y="2987808"/>
                <a:chExt cx="720080" cy="369184"/>
              </a:xfrm>
            </p:grpSpPr>
            <p:sp>
              <p:nvSpPr>
                <p:cNvPr id="49" name="Oval 3"/>
                <p:cNvSpPr/>
                <p:nvPr/>
              </p:nvSpPr>
              <p:spPr>
                <a:xfrm>
                  <a:off x="6948264" y="2996952"/>
                  <a:ext cx="720080" cy="360040"/>
                </a:xfrm>
                <a:prstGeom prst="ellipse">
                  <a:avLst/>
                </a:prstGeom>
                <a:noFill/>
                <a:ln w="1905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0" name="Straight Arrow Connector 4"/>
                <p:cNvCxnSpPr/>
                <p:nvPr/>
              </p:nvCxnSpPr>
              <p:spPr>
                <a:xfrm flipH="1" flipV="1">
                  <a:off x="7308304" y="2987808"/>
                  <a:ext cx="288032" cy="72008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6" name="Group 6"/>
              <p:cNvGrpSpPr/>
              <p:nvPr/>
            </p:nvGrpSpPr>
            <p:grpSpPr>
              <a:xfrm>
                <a:off x="3854544" y="2108072"/>
                <a:ext cx="648072" cy="297176"/>
                <a:chOff x="6948264" y="2987808"/>
                <a:chExt cx="720080" cy="369184"/>
              </a:xfrm>
            </p:grpSpPr>
            <p:sp>
              <p:nvSpPr>
                <p:cNvPr id="47" name="Oval 46"/>
                <p:cNvSpPr/>
                <p:nvPr/>
              </p:nvSpPr>
              <p:spPr>
                <a:xfrm>
                  <a:off x="6948264" y="2996952"/>
                  <a:ext cx="720080" cy="360040"/>
                </a:xfrm>
                <a:prstGeom prst="ellipse">
                  <a:avLst/>
                </a:prstGeom>
                <a:noFill/>
                <a:ln w="1905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8" name="Straight Arrow Connector 47"/>
                <p:cNvCxnSpPr/>
                <p:nvPr/>
              </p:nvCxnSpPr>
              <p:spPr>
                <a:xfrm flipH="1" flipV="1">
                  <a:off x="7308304" y="2987808"/>
                  <a:ext cx="288032" cy="72008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7" name="Group 9"/>
              <p:cNvGrpSpPr/>
              <p:nvPr/>
            </p:nvGrpSpPr>
            <p:grpSpPr>
              <a:xfrm>
                <a:off x="3534504" y="2464688"/>
                <a:ext cx="648072" cy="297176"/>
                <a:chOff x="6948264" y="2987808"/>
                <a:chExt cx="720080" cy="369184"/>
              </a:xfrm>
            </p:grpSpPr>
            <p:sp>
              <p:nvSpPr>
                <p:cNvPr id="45" name="Oval 44"/>
                <p:cNvSpPr/>
                <p:nvPr/>
              </p:nvSpPr>
              <p:spPr>
                <a:xfrm>
                  <a:off x="6948264" y="2996952"/>
                  <a:ext cx="720080" cy="360040"/>
                </a:xfrm>
                <a:prstGeom prst="ellipse">
                  <a:avLst/>
                </a:prstGeom>
                <a:noFill/>
                <a:ln w="1905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6" name="Straight Arrow Connector 45"/>
                <p:cNvCxnSpPr/>
                <p:nvPr/>
              </p:nvCxnSpPr>
              <p:spPr>
                <a:xfrm flipH="1" flipV="1">
                  <a:off x="7308304" y="2987808"/>
                  <a:ext cx="288032" cy="72008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8" name="Group 12"/>
              <p:cNvGrpSpPr/>
              <p:nvPr/>
            </p:nvGrpSpPr>
            <p:grpSpPr>
              <a:xfrm>
                <a:off x="2848704" y="2455544"/>
                <a:ext cx="648072" cy="297176"/>
                <a:chOff x="6948264" y="2987808"/>
                <a:chExt cx="720080" cy="369184"/>
              </a:xfrm>
            </p:grpSpPr>
            <p:sp>
              <p:nvSpPr>
                <p:cNvPr id="43" name="Oval 42"/>
                <p:cNvSpPr/>
                <p:nvPr/>
              </p:nvSpPr>
              <p:spPr>
                <a:xfrm>
                  <a:off x="6948264" y="2996952"/>
                  <a:ext cx="720080" cy="360040"/>
                </a:xfrm>
                <a:prstGeom prst="ellipse">
                  <a:avLst/>
                </a:prstGeom>
                <a:noFill/>
                <a:ln w="19050">
                  <a:solidFill>
                    <a:srgbClr val="C00000"/>
                  </a:solidFill>
                </a:ln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44" name="Straight Arrow Connector 43"/>
                <p:cNvCxnSpPr/>
                <p:nvPr/>
              </p:nvCxnSpPr>
              <p:spPr>
                <a:xfrm flipH="1" flipV="1">
                  <a:off x="7308304" y="2987808"/>
                  <a:ext cx="288032" cy="72008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9" name="Straight Arrow Connector 38"/>
              <p:cNvCxnSpPr/>
              <p:nvPr/>
            </p:nvCxnSpPr>
            <p:spPr>
              <a:xfrm flipV="1">
                <a:off x="3423624" y="1796485"/>
                <a:ext cx="0" cy="558160"/>
              </a:xfrm>
              <a:prstGeom prst="straightConnector1">
                <a:avLst/>
              </a:prstGeom>
              <a:ln>
                <a:solidFill>
                  <a:srgbClr val="00206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 flipV="1">
                <a:off x="4117769" y="1769176"/>
                <a:ext cx="0" cy="558160"/>
              </a:xfrm>
              <a:prstGeom prst="straightConnector1">
                <a:avLst/>
              </a:prstGeom>
              <a:ln>
                <a:solidFill>
                  <a:srgbClr val="00206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 flipV="1">
                <a:off x="3126072" y="2075565"/>
                <a:ext cx="0" cy="558160"/>
              </a:xfrm>
              <a:prstGeom prst="straightConnector1">
                <a:avLst/>
              </a:prstGeom>
              <a:ln>
                <a:solidFill>
                  <a:srgbClr val="00206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/>
              <p:cNvCxnSpPr/>
              <p:nvPr/>
            </p:nvCxnSpPr>
            <p:spPr>
              <a:xfrm flipV="1">
                <a:off x="3858540" y="2075565"/>
                <a:ext cx="0" cy="558160"/>
              </a:xfrm>
              <a:prstGeom prst="straightConnector1">
                <a:avLst/>
              </a:prstGeom>
              <a:ln>
                <a:solidFill>
                  <a:srgbClr val="00206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6441837"/>
                </p:ext>
              </p:extLst>
            </p:nvPr>
          </p:nvGraphicFramePr>
          <p:xfrm>
            <a:off x="7596336" y="3645024"/>
            <a:ext cx="900101" cy="3600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98" name="Equation" r:id="rId7" imgW="571225" imgH="228600" progId="Equation.DSMT4">
                    <p:embed/>
                  </p:oleObj>
                </mc:Choice>
                <mc:Fallback>
                  <p:oleObj name="Equation" r:id="rId7" imgW="571225" imgH="228600" progId="Equation.DSMT4">
                    <p:embed/>
                    <p:pic>
                      <p:nvPicPr>
                        <p:cNvPr id="0" name="Picture 1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6336" y="3645024"/>
                          <a:ext cx="900101" cy="3600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251520" y="116632"/>
            <a:ext cx="8640960" cy="2520280"/>
            <a:chOff x="251520" y="116632"/>
            <a:chExt cx="8640960" cy="2520280"/>
          </a:xfrm>
        </p:grpSpPr>
        <p:graphicFrame>
          <p:nvGraphicFramePr>
            <p:cNvPr id="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9959488"/>
                </p:ext>
              </p:extLst>
            </p:nvPr>
          </p:nvGraphicFramePr>
          <p:xfrm>
            <a:off x="539552" y="620688"/>
            <a:ext cx="3102942" cy="1467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799" name="Equation" r:id="rId9" imgW="2183757" imgH="1015816" progId="Equation.DSMT4">
                    <p:embed/>
                  </p:oleObj>
                </mc:Choice>
                <mc:Fallback>
                  <p:oleObj name="Equation" r:id="rId9" imgW="2183757" imgH="1015816" progId="Equation.DSMT4">
                    <p:embed/>
                    <p:pic>
                      <p:nvPicPr>
                        <p:cNvPr id="0" name="Picture 1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552" y="620688"/>
                          <a:ext cx="3102942" cy="14673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251520" y="188640"/>
              <a:ext cx="52245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Simple single (non-interacting) particle theory</a:t>
              </a:r>
              <a:endParaRPr lang="en-IN" b="1" dirty="0"/>
            </a:p>
          </p:txBody>
        </p:sp>
        <p:sp>
          <p:nvSpPr>
            <p:cNvPr id="16" name="Freeform 15"/>
            <p:cNvSpPr/>
            <p:nvPr/>
          </p:nvSpPr>
          <p:spPr>
            <a:xfrm rot="5400000">
              <a:off x="7350086" y="527907"/>
              <a:ext cx="315310" cy="1220952"/>
            </a:xfrm>
            <a:custGeom>
              <a:avLst/>
              <a:gdLst>
                <a:gd name="connsiteX0" fmla="*/ 0 w 315310"/>
                <a:gd name="connsiteY0" fmla="*/ 1220952 h 1220952"/>
                <a:gd name="connsiteX1" fmla="*/ 115614 w 315310"/>
                <a:gd name="connsiteY1" fmla="*/ 989725 h 1220952"/>
                <a:gd name="connsiteX2" fmla="*/ 168166 w 315310"/>
                <a:gd name="connsiteY2" fmla="*/ 1752 h 1220952"/>
                <a:gd name="connsiteX3" fmla="*/ 252248 w 315310"/>
                <a:gd name="connsiteY3" fmla="*/ 1000235 h 1220952"/>
                <a:gd name="connsiteX4" fmla="*/ 315310 w 315310"/>
                <a:gd name="connsiteY4" fmla="*/ 1178911 h 12209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5310" h="1220952">
                  <a:moveTo>
                    <a:pt x="0" y="1220952"/>
                  </a:moveTo>
                  <a:cubicBezTo>
                    <a:pt x="43793" y="1206938"/>
                    <a:pt x="87586" y="1192925"/>
                    <a:pt x="115614" y="989725"/>
                  </a:cubicBezTo>
                  <a:cubicBezTo>
                    <a:pt x="143642" y="786525"/>
                    <a:pt x="145394" y="0"/>
                    <a:pt x="168166" y="1752"/>
                  </a:cubicBezTo>
                  <a:cubicBezTo>
                    <a:pt x="190938" y="3504"/>
                    <a:pt x="227724" y="804042"/>
                    <a:pt x="252248" y="1000235"/>
                  </a:cubicBezTo>
                  <a:cubicBezTo>
                    <a:pt x="276772" y="1196428"/>
                    <a:pt x="296041" y="1187669"/>
                    <a:pt x="315310" y="1178911"/>
                  </a:cubicBezTo>
                </a:path>
              </a:pathLst>
            </a:custGeom>
            <a:ln w="28575">
              <a:solidFill>
                <a:srgbClr val="C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6897265" y="116632"/>
              <a:ext cx="0" cy="25202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6897265" y="2636912"/>
              <a:ext cx="1728192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Freeform 20"/>
            <p:cNvSpPr/>
            <p:nvPr/>
          </p:nvSpPr>
          <p:spPr>
            <a:xfrm rot="5400000">
              <a:off x="7350086" y="1148701"/>
              <a:ext cx="315310" cy="1220952"/>
            </a:xfrm>
            <a:custGeom>
              <a:avLst/>
              <a:gdLst>
                <a:gd name="connsiteX0" fmla="*/ 0 w 315310"/>
                <a:gd name="connsiteY0" fmla="*/ 1220952 h 1220952"/>
                <a:gd name="connsiteX1" fmla="*/ 115614 w 315310"/>
                <a:gd name="connsiteY1" fmla="*/ 989725 h 1220952"/>
                <a:gd name="connsiteX2" fmla="*/ 168166 w 315310"/>
                <a:gd name="connsiteY2" fmla="*/ 1752 h 1220952"/>
                <a:gd name="connsiteX3" fmla="*/ 252248 w 315310"/>
                <a:gd name="connsiteY3" fmla="*/ 1000235 h 1220952"/>
                <a:gd name="connsiteX4" fmla="*/ 315310 w 315310"/>
                <a:gd name="connsiteY4" fmla="*/ 1178911 h 12209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5310" h="1220952">
                  <a:moveTo>
                    <a:pt x="0" y="1220952"/>
                  </a:moveTo>
                  <a:cubicBezTo>
                    <a:pt x="43793" y="1206938"/>
                    <a:pt x="87586" y="1192925"/>
                    <a:pt x="115614" y="989725"/>
                  </a:cubicBezTo>
                  <a:cubicBezTo>
                    <a:pt x="143642" y="786525"/>
                    <a:pt x="145394" y="0"/>
                    <a:pt x="168166" y="1752"/>
                  </a:cubicBezTo>
                  <a:cubicBezTo>
                    <a:pt x="190938" y="3504"/>
                    <a:pt x="227724" y="804042"/>
                    <a:pt x="252248" y="1000235"/>
                  </a:cubicBezTo>
                  <a:cubicBezTo>
                    <a:pt x="276772" y="1196428"/>
                    <a:pt x="296041" y="1187669"/>
                    <a:pt x="315310" y="1178911"/>
                  </a:cubicBezTo>
                </a:path>
              </a:pathLst>
            </a:custGeom>
            <a:ln w="28575">
              <a:solidFill>
                <a:srgbClr val="C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" name="Freeform 21"/>
            <p:cNvSpPr/>
            <p:nvPr/>
          </p:nvSpPr>
          <p:spPr>
            <a:xfrm rot="5400000">
              <a:off x="7350086" y="1824051"/>
              <a:ext cx="315310" cy="1220952"/>
            </a:xfrm>
            <a:custGeom>
              <a:avLst/>
              <a:gdLst>
                <a:gd name="connsiteX0" fmla="*/ 0 w 315310"/>
                <a:gd name="connsiteY0" fmla="*/ 1220952 h 1220952"/>
                <a:gd name="connsiteX1" fmla="*/ 115614 w 315310"/>
                <a:gd name="connsiteY1" fmla="*/ 989725 h 1220952"/>
                <a:gd name="connsiteX2" fmla="*/ 168166 w 315310"/>
                <a:gd name="connsiteY2" fmla="*/ 1752 h 1220952"/>
                <a:gd name="connsiteX3" fmla="*/ 252248 w 315310"/>
                <a:gd name="connsiteY3" fmla="*/ 1000235 h 1220952"/>
                <a:gd name="connsiteX4" fmla="*/ 315310 w 315310"/>
                <a:gd name="connsiteY4" fmla="*/ 1178911 h 12209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5310" h="1220952">
                  <a:moveTo>
                    <a:pt x="0" y="1220952"/>
                  </a:moveTo>
                  <a:cubicBezTo>
                    <a:pt x="43793" y="1206938"/>
                    <a:pt x="87586" y="1192925"/>
                    <a:pt x="115614" y="989725"/>
                  </a:cubicBezTo>
                  <a:cubicBezTo>
                    <a:pt x="143642" y="786525"/>
                    <a:pt x="145394" y="0"/>
                    <a:pt x="168166" y="1752"/>
                  </a:cubicBezTo>
                  <a:cubicBezTo>
                    <a:pt x="190938" y="3504"/>
                    <a:pt x="227724" y="804042"/>
                    <a:pt x="252248" y="1000235"/>
                  </a:cubicBezTo>
                  <a:cubicBezTo>
                    <a:pt x="276772" y="1196428"/>
                    <a:pt x="296041" y="1187669"/>
                    <a:pt x="315310" y="1178911"/>
                  </a:cubicBezTo>
                </a:path>
              </a:pathLst>
            </a:custGeom>
            <a:ln w="28575">
              <a:solidFill>
                <a:srgbClr val="C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" name="Freeform 22"/>
            <p:cNvSpPr/>
            <p:nvPr/>
          </p:nvSpPr>
          <p:spPr>
            <a:xfrm rot="5400000">
              <a:off x="7350086" y="-75435"/>
              <a:ext cx="315310" cy="1220952"/>
            </a:xfrm>
            <a:custGeom>
              <a:avLst/>
              <a:gdLst>
                <a:gd name="connsiteX0" fmla="*/ 0 w 315310"/>
                <a:gd name="connsiteY0" fmla="*/ 1220952 h 1220952"/>
                <a:gd name="connsiteX1" fmla="*/ 115614 w 315310"/>
                <a:gd name="connsiteY1" fmla="*/ 989725 h 1220952"/>
                <a:gd name="connsiteX2" fmla="*/ 168166 w 315310"/>
                <a:gd name="connsiteY2" fmla="*/ 1752 h 1220952"/>
                <a:gd name="connsiteX3" fmla="*/ 252248 w 315310"/>
                <a:gd name="connsiteY3" fmla="*/ 1000235 h 1220952"/>
                <a:gd name="connsiteX4" fmla="*/ 315310 w 315310"/>
                <a:gd name="connsiteY4" fmla="*/ 1178911 h 12209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15310" h="1220952">
                  <a:moveTo>
                    <a:pt x="0" y="1220952"/>
                  </a:moveTo>
                  <a:cubicBezTo>
                    <a:pt x="43793" y="1206938"/>
                    <a:pt x="87586" y="1192925"/>
                    <a:pt x="115614" y="989725"/>
                  </a:cubicBezTo>
                  <a:cubicBezTo>
                    <a:pt x="143642" y="786525"/>
                    <a:pt x="145394" y="0"/>
                    <a:pt x="168166" y="1752"/>
                  </a:cubicBezTo>
                  <a:cubicBezTo>
                    <a:pt x="190938" y="3504"/>
                    <a:pt x="227724" y="804042"/>
                    <a:pt x="252248" y="1000235"/>
                  </a:cubicBezTo>
                  <a:cubicBezTo>
                    <a:pt x="276772" y="1196428"/>
                    <a:pt x="296041" y="1187669"/>
                    <a:pt x="315310" y="1178911"/>
                  </a:cubicBezTo>
                </a:path>
              </a:pathLst>
            </a:custGeom>
            <a:ln w="28575">
              <a:solidFill>
                <a:srgbClr val="0070C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aphicFrame>
          <p:nvGraphicFramePr>
            <p:cNvPr id="14645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4866334"/>
                </p:ext>
              </p:extLst>
            </p:nvPr>
          </p:nvGraphicFramePr>
          <p:xfrm>
            <a:off x="8265417" y="2204864"/>
            <a:ext cx="627063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800" name="Equation" r:id="rId11" imgW="355080" imgH="215801" progId="Equation.DSMT4">
                    <p:embed/>
                  </p:oleObj>
                </mc:Choice>
                <mc:Fallback>
                  <p:oleObj name="Equation" r:id="rId11" imgW="355080" imgH="215801" progId="Equation.DSMT4">
                    <p:embed/>
                    <p:pic>
                      <p:nvPicPr>
                        <p:cNvPr id="0" name="Picture 1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5417" y="2204864"/>
                          <a:ext cx="627063" cy="387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454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9753693"/>
                </p:ext>
              </p:extLst>
            </p:nvPr>
          </p:nvGraphicFramePr>
          <p:xfrm>
            <a:off x="8265417" y="1529482"/>
            <a:ext cx="627063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801" name="Equation" r:id="rId13" imgW="355080" imgH="215801" progId="Equation.DSMT4">
                    <p:embed/>
                  </p:oleObj>
                </mc:Choice>
                <mc:Fallback>
                  <p:oleObj name="Equation" r:id="rId13" imgW="355080" imgH="215801" progId="Equation.DSMT4">
                    <p:embed/>
                    <p:pic>
                      <p:nvPicPr>
                        <p:cNvPr id="0" name="Picture 1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5417" y="1529482"/>
                          <a:ext cx="627063" cy="387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455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6564378"/>
                </p:ext>
              </p:extLst>
            </p:nvPr>
          </p:nvGraphicFramePr>
          <p:xfrm>
            <a:off x="8265417" y="908720"/>
            <a:ext cx="627063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802" name="Equation" r:id="rId15" imgW="355080" imgH="215801" progId="Equation.DSMT4">
                    <p:embed/>
                  </p:oleObj>
                </mc:Choice>
                <mc:Fallback>
                  <p:oleObj name="Equation" r:id="rId15" imgW="355080" imgH="215801" progId="Equation.DSMT4">
                    <p:embed/>
                    <p:pic>
                      <p:nvPicPr>
                        <p:cNvPr id="0" name="Picture 1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5417" y="908720"/>
                          <a:ext cx="627063" cy="387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45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3553367"/>
                </p:ext>
              </p:extLst>
            </p:nvPr>
          </p:nvGraphicFramePr>
          <p:xfrm>
            <a:off x="8265417" y="332656"/>
            <a:ext cx="627063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803" name="Equation" r:id="rId17" imgW="355080" imgH="215801" progId="Equation.DSMT4">
                    <p:embed/>
                  </p:oleObj>
                </mc:Choice>
                <mc:Fallback>
                  <p:oleObj name="Equation" r:id="rId17" imgW="355080" imgH="215801" progId="Equation.DSMT4">
                    <p:embed/>
                    <p:pic>
                      <p:nvPicPr>
                        <p:cNvPr id="0" name="Picture 1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5417" y="332656"/>
                          <a:ext cx="627063" cy="387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Straight Connector 26"/>
            <p:cNvCxnSpPr/>
            <p:nvPr/>
          </p:nvCxnSpPr>
          <p:spPr>
            <a:xfrm>
              <a:off x="6897265" y="908720"/>
              <a:ext cx="136815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46458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05202191"/>
                </p:ext>
              </p:extLst>
            </p:nvPr>
          </p:nvGraphicFramePr>
          <p:xfrm>
            <a:off x="6465217" y="548680"/>
            <a:ext cx="432048" cy="521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804" name="Equation" r:id="rId19" imgW="203139" imgH="241124" progId="Equation.DSMT4">
                    <p:embed/>
                  </p:oleObj>
                </mc:Choice>
                <mc:Fallback>
                  <p:oleObj name="Equation" r:id="rId19" imgW="203139" imgH="241124" progId="Equation.DSMT4">
                    <p:embed/>
                    <p:pic>
                      <p:nvPicPr>
                        <p:cNvPr id="0" name="Picture 1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5217" y="548680"/>
                          <a:ext cx="432048" cy="521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461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3217073"/>
                </p:ext>
              </p:extLst>
            </p:nvPr>
          </p:nvGraphicFramePr>
          <p:xfrm>
            <a:off x="4355976" y="836712"/>
            <a:ext cx="1728192" cy="884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6805" name="Equation" r:id="rId21" imgW="1079201" imgH="571569" progId="Equation.DSMT4">
                    <p:embed/>
                  </p:oleObj>
                </mc:Choice>
                <mc:Fallback>
                  <p:oleObj name="Equation" r:id="rId21" imgW="1079201" imgH="571569" progId="Equation.DSMT4">
                    <p:embed/>
                    <p:pic>
                      <p:nvPicPr>
                        <p:cNvPr id="0" name="Picture 1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976" y="836712"/>
                          <a:ext cx="1728192" cy="8840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5" name="Rectangle 54"/>
          <p:cNvSpPr/>
          <p:nvPr/>
        </p:nvSpPr>
        <p:spPr>
          <a:xfrm>
            <a:off x="899592" y="5507940"/>
            <a:ext cx="547260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Then they found the Fractional QHE at </a:t>
            </a:r>
            <a:r>
              <a:rPr lang="en-US" dirty="0" err="1" smtClean="0">
                <a:solidFill>
                  <a:srgbClr val="C00000"/>
                </a:solidFill>
              </a:rPr>
              <a:t>ν</a:t>
            </a:r>
            <a:r>
              <a:rPr lang="en-US" dirty="0" smtClean="0">
                <a:solidFill>
                  <a:srgbClr val="C00000"/>
                </a:solidFill>
                <a:sym typeface="Mathematica1"/>
              </a:rPr>
              <a:t> </a:t>
            </a:r>
            <a:r>
              <a:rPr lang="en-US" dirty="0" smtClean="0">
                <a:solidFill>
                  <a:srgbClr val="C00000"/>
                </a:solidFill>
                <a:sym typeface="Mathematica1"/>
              </a:rPr>
              <a:t>=1/3 </a:t>
            </a:r>
            <a:r>
              <a:rPr lang="en-US" dirty="0" smtClean="0">
                <a:solidFill>
                  <a:srgbClr val="C00000"/>
                </a:solidFill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1652269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852936"/>
            <a:ext cx="64039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27584" y="4077072"/>
            <a:ext cx="75608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fractional quantum Hall state is not adiabatically deformable to any </a:t>
            </a:r>
            <a:r>
              <a:rPr lang="en-US" dirty="0" err="1" smtClean="0"/>
              <a:t>noninteracting</a:t>
            </a:r>
            <a:r>
              <a:rPr lang="en-US" dirty="0" smtClean="0"/>
              <a:t> electron state. I am always astonished  at how upset people get over this statement,…So, the fractional quantum Hall state is something unprecedented – a new state of matter.</a:t>
            </a:r>
            <a:endParaRPr lang="en-IN" dirty="0"/>
          </a:p>
        </p:txBody>
      </p:sp>
      <p:sp>
        <p:nvSpPr>
          <p:cNvPr id="5" name="TextBox 4"/>
          <p:cNvSpPr txBox="1"/>
          <p:nvPr/>
        </p:nvSpPr>
        <p:spPr>
          <a:xfrm>
            <a:off x="899592" y="5661248"/>
            <a:ext cx="43268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The unexpected happened meanwhile…</a:t>
            </a:r>
            <a:endParaRPr lang="en-IN" dirty="0">
              <a:solidFill>
                <a:srgbClr val="C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38400" y="620688"/>
            <a:ext cx="54318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Then they found the Fractional QHE at </a:t>
            </a:r>
            <a:r>
              <a:rPr lang="en-US" dirty="0" err="1" smtClean="0">
                <a:solidFill>
                  <a:srgbClr val="C00000"/>
                </a:solidFill>
              </a:rPr>
              <a:t>ν</a:t>
            </a:r>
            <a:r>
              <a:rPr lang="en-US" dirty="0" smtClean="0">
                <a:solidFill>
                  <a:srgbClr val="C00000"/>
                </a:solidFill>
                <a:sym typeface="Mathematica1"/>
              </a:rPr>
              <a:t> </a:t>
            </a:r>
            <a:r>
              <a:rPr lang="en-US" dirty="0" smtClean="0">
                <a:solidFill>
                  <a:srgbClr val="C00000"/>
                </a:solidFill>
                <a:sym typeface="Mathematica1"/>
              </a:rPr>
              <a:t>=1/3 </a:t>
            </a:r>
            <a:r>
              <a:rPr lang="en-US" dirty="0" smtClean="0">
                <a:solidFill>
                  <a:srgbClr val="C00000"/>
                </a:solidFill>
              </a:rPr>
              <a:t>!</a:t>
            </a:r>
          </a:p>
          <a:p>
            <a:r>
              <a:rPr lang="en-US" dirty="0" smtClean="0">
                <a:solidFill>
                  <a:srgbClr val="C00000"/>
                </a:solidFill>
              </a:rPr>
              <a:t>No way to fill the degeneracy…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6139000" y="1196752"/>
            <a:ext cx="2249424" cy="1056320"/>
            <a:chOff x="2542032" y="1769176"/>
            <a:chExt cx="2249424" cy="1056320"/>
          </a:xfrm>
        </p:grpSpPr>
        <p:sp>
          <p:nvSpPr>
            <p:cNvPr id="8" name="Parallelogram 7"/>
            <p:cNvSpPr/>
            <p:nvPr/>
          </p:nvSpPr>
          <p:spPr>
            <a:xfrm>
              <a:off x="2542032" y="2048256"/>
              <a:ext cx="2249424" cy="777240"/>
            </a:xfrm>
            <a:prstGeom prst="parallelogram">
              <a:avLst>
                <a:gd name="adj" fmla="val 95833"/>
              </a:avLst>
            </a:prstGeom>
            <a:solidFill>
              <a:schemeClr val="bg1">
                <a:lumMod val="95000"/>
              </a:schemeClr>
            </a:solidFill>
            <a:ln w="28575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pSp>
          <p:nvGrpSpPr>
            <p:cNvPr id="9" name="Group 5"/>
            <p:cNvGrpSpPr/>
            <p:nvPr/>
          </p:nvGrpSpPr>
          <p:grpSpPr>
            <a:xfrm>
              <a:off x="3126072" y="2120264"/>
              <a:ext cx="648072" cy="297176"/>
              <a:chOff x="6948264" y="2987808"/>
              <a:chExt cx="720080" cy="369184"/>
            </a:xfrm>
          </p:grpSpPr>
          <p:sp>
            <p:nvSpPr>
              <p:cNvPr id="13" name="Oval 3"/>
              <p:cNvSpPr/>
              <p:nvPr/>
            </p:nvSpPr>
            <p:spPr>
              <a:xfrm>
                <a:off x="6948264" y="2996952"/>
                <a:ext cx="720080" cy="360040"/>
              </a:xfrm>
              <a:prstGeom prst="ellipse">
                <a:avLst/>
              </a:prstGeom>
              <a:noFill/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" name="Straight Arrow Connector 4"/>
              <p:cNvCxnSpPr/>
              <p:nvPr/>
            </p:nvCxnSpPr>
            <p:spPr>
              <a:xfrm flipH="1" flipV="1">
                <a:off x="7308304" y="2987808"/>
                <a:ext cx="288032" cy="7200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0" name="Straight Arrow Connector 9"/>
            <p:cNvCxnSpPr/>
            <p:nvPr/>
          </p:nvCxnSpPr>
          <p:spPr>
            <a:xfrm flipV="1">
              <a:off x="3423624" y="1796485"/>
              <a:ext cx="0" cy="558160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4117769" y="1769176"/>
              <a:ext cx="0" cy="558160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3838176" y="2201224"/>
              <a:ext cx="0" cy="558160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TextBox 14"/>
          <p:cNvSpPr txBox="1"/>
          <p:nvPr/>
        </p:nvSpPr>
        <p:spPr>
          <a:xfrm>
            <a:off x="378360" y="1268760"/>
            <a:ext cx="5852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 if charge became e/3,  or magnetic filed became B/3</a:t>
            </a:r>
            <a:endParaRPr lang="en-IN" dirty="0"/>
          </a:p>
        </p:txBody>
      </p:sp>
      <p:sp>
        <p:nvSpPr>
          <p:cNvPr id="16" name="Rectangle 15"/>
          <p:cNvSpPr/>
          <p:nvPr/>
        </p:nvSpPr>
        <p:spPr>
          <a:xfrm>
            <a:off x="450368" y="16288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IN" dirty="0" smtClean="0"/>
              <a:t>H. </a:t>
            </a:r>
            <a:r>
              <a:rPr lang="en-IN" dirty="0" err="1" smtClean="0"/>
              <a:t>Störmer</a:t>
            </a:r>
            <a:r>
              <a:rPr lang="en-IN" dirty="0" smtClean="0"/>
              <a:t>, and D. </a:t>
            </a:r>
            <a:r>
              <a:rPr lang="en-IN" dirty="0" err="1" smtClean="0"/>
              <a:t>Tsui</a:t>
            </a:r>
            <a:r>
              <a:rPr lang="en-IN" dirty="0" smtClean="0"/>
              <a:t> (1982)</a:t>
            </a:r>
          </a:p>
          <a:p>
            <a:r>
              <a:rPr lang="en-IN" dirty="0" smtClean="0"/>
              <a:t>R. Laughlin (theory)  </a:t>
            </a:r>
            <a:endParaRPr lang="en-IN" dirty="0"/>
          </a:p>
        </p:txBody>
      </p:sp>
      <p:sp>
        <p:nvSpPr>
          <p:cNvPr id="17" name="Rectangle 16"/>
          <p:cNvSpPr/>
          <p:nvPr/>
        </p:nvSpPr>
        <p:spPr>
          <a:xfrm>
            <a:off x="3618720" y="1844824"/>
            <a:ext cx="228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IN" dirty="0" smtClean="0">
                <a:solidFill>
                  <a:prstClr val="black"/>
                </a:solidFill>
              </a:rPr>
              <a:t>1998 Nobel Prize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239181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https://inspirehep.net/record/1127711/files/plateaux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990600"/>
            <a:ext cx="8359775" cy="562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92336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29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052736"/>
            <a:ext cx="4836951" cy="5238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0" name="TextBox 1"/>
          <p:cNvSpPr txBox="1">
            <a:spLocks noChangeArrowheads="1"/>
          </p:cNvSpPr>
          <p:nvPr/>
        </p:nvSpPr>
        <p:spPr bwMode="auto">
          <a:xfrm>
            <a:off x="5257800" y="152400"/>
            <a:ext cx="36718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Fractional Quantum Hall Effect</a:t>
            </a:r>
          </a:p>
        </p:txBody>
      </p:sp>
      <p:sp>
        <p:nvSpPr>
          <p:cNvPr id="22531" name="TextBox 2"/>
          <p:cNvSpPr txBox="1">
            <a:spLocks noChangeArrowheads="1"/>
          </p:cNvSpPr>
          <p:nvPr/>
        </p:nvSpPr>
        <p:spPr bwMode="auto">
          <a:xfrm>
            <a:off x="5148064" y="1371600"/>
            <a:ext cx="3767336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Understood </a:t>
            </a:r>
            <a:r>
              <a:rPr lang="en-US" sz="1800" dirty="0">
                <a:solidFill>
                  <a:schemeClr val="accent6"/>
                </a:solidFill>
              </a:rPr>
              <a:t>partially </a:t>
            </a:r>
            <a:r>
              <a:rPr lang="en-US" sz="1800" dirty="0"/>
              <a:t>as a </a:t>
            </a:r>
            <a:r>
              <a:rPr lang="en-US" sz="1800" dirty="0">
                <a:solidFill>
                  <a:srgbClr val="C00000"/>
                </a:solidFill>
              </a:rPr>
              <a:t>complex </a:t>
            </a:r>
            <a:r>
              <a:rPr lang="en-US" sz="1800" dirty="0"/>
              <a:t>phenomena in a </a:t>
            </a:r>
            <a:r>
              <a:rPr lang="en-US" sz="1800" dirty="0">
                <a:solidFill>
                  <a:srgbClr val="C00000"/>
                </a:solidFill>
              </a:rPr>
              <a:t>strongly interacting </a:t>
            </a:r>
            <a:r>
              <a:rPr lang="en-US" sz="1800" dirty="0"/>
              <a:t>and </a:t>
            </a:r>
            <a:r>
              <a:rPr lang="en-US" sz="1800" dirty="0">
                <a:solidFill>
                  <a:srgbClr val="C00000"/>
                </a:solidFill>
              </a:rPr>
              <a:t>strongly correlated </a:t>
            </a:r>
            <a:r>
              <a:rPr lang="en-US" sz="1800" dirty="0"/>
              <a:t>system! </a:t>
            </a:r>
            <a:r>
              <a:rPr lang="en-US" sz="1800" dirty="0">
                <a:solidFill>
                  <a:srgbClr val="C00000"/>
                </a:solidFill>
              </a:rPr>
              <a:t>Coulomb interaction dominate</a:t>
            </a:r>
            <a:r>
              <a:rPr lang="en-US" sz="1800" dirty="0"/>
              <a:t>, </a:t>
            </a:r>
            <a:r>
              <a:rPr lang="en-US" sz="1800" dirty="0">
                <a:solidFill>
                  <a:srgbClr val="C00000"/>
                </a:solidFill>
              </a:rPr>
              <a:t>collective effects </a:t>
            </a:r>
            <a:r>
              <a:rPr lang="en-US" sz="1800" dirty="0"/>
              <a:t>are invoked, </a:t>
            </a:r>
            <a:r>
              <a:rPr lang="en-US" sz="1800" dirty="0">
                <a:solidFill>
                  <a:srgbClr val="C00000"/>
                </a:solidFill>
              </a:rPr>
              <a:t>multi-particle </a:t>
            </a:r>
            <a:r>
              <a:rPr lang="en-US" sz="1800" dirty="0"/>
              <a:t>relative phases are crucial</a:t>
            </a:r>
            <a:r>
              <a:rPr lang="is-IS" sz="1800" dirty="0"/>
              <a:t>…, and </a:t>
            </a:r>
            <a:r>
              <a:rPr lang="is-IS" sz="1800" dirty="0">
                <a:solidFill>
                  <a:srgbClr val="C00000"/>
                </a:solidFill>
              </a:rPr>
              <a:t>iteartive and heirarchical</a:t>
            </a:r>
            <a:r>
              <a:rPr lang="is-IS" sz="1800" dirty="0"/>
              <a:t> application of these effects are required.</a:t>
            </a:r>
          </a:p>
          <a:p>
            <a:pPr eaLnBrk="1" hangingPunct="1"/>
            <a:endParaRPr lang="is-IS" sz="1800" dirty="0"/>
          </a:p>
          <a:p>
            <a:pPr eaLnBrk="1" hangingPunct="1"/>
            <a:r>
              <a:rPr lang="is-IS" sz="1800" dirty="0"/>
              <a:t>Also, </a:t>
            </a:r>
            <a:r>
              <a:rPr lang="is-IS" sz="1800" dirty="0">
                <a:solidFill>
                  <a:srgbClr val="C00000"/>
                </a:solidFill>
              </a:rPr>
              <a:t>fractional charges</a:t>
            </a:r>
            <a:r>
              <a:rPr lang="is-IS" sz="1800" dirty="0"/>
              <a:t>...</a:t>
            </a:r>
            <a:endParaRPr lang="en-US" sz="1800" dirty="0"/>
          </a:p>
        </p:txBody>
      </p:sp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096655"/>
              </p:ext>
            </p:extLst>
          </p:nvPr>
        </p:nvGraphicFramePr>
        <p:xfrm>
          <a:off x="5943600" y="487350"/>
          <a:ext cx="1364704" cy="853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3" name="Equation" r:id="rId4" imgW="594000" imgH="365400" progId="Equation.DSMT4">
                  <p:embed/>
                </p:oleObj>
              </mc:Choice>
              <mc:Fallback>
                <p:oleObj name="Equation" r:id="rId4" imgW="594000" imgH="3654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87350"/>
                        <a:ext cx="1364704" cy="8534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526770"/>
              </p:ext>
            </p:extLst>
          </p:nvPr>
        </p:nvGraphicFramePr>
        <p:xfrm>
          <a:off x="5796136" y="4581128"/>
          <a:ext cx="19335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4" name="Equation" r:id="rId6" imgW="813600" imgH="365400" progId="Equation.DSMT4">
                  <p:embed/>
                </p:oleObj>
              </mc:Choice>
              <mc:Fallback>
                <p:oleObj name="Equation" r:id="rId6" imgW="813600" imgH="3654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581128"/>
                        <a:ext cx="1933575" cy="89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860032" y="5445224"/>
            <a:ext cx="41764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Everything the integer effect is not</a:t>
            </a:r>
            <a:r>
              <a:rPr lang="is-IS" b="1" dirty="0" smtClean="0">
                <a:solidFill>
                  <a:srgbClr val="C00000"/>
                </a:solidFill>
              </a:rPr>
              <a:t>…</a:t>
            </a:r>
          </a:p>
          <a:p>
            <a:endParaRPr lang="is-IS" b="1" dirty="0" smtClean="0">
              <a:solidFill>
                <a:srgbClr val="C00000"/>
              </a:solidFill>
            </a:endParaRPr>
          </a:p>
          <a:p>
            <a:r>
              <a:rPr lang="is-IS" b="1" dirty="0" smtClean="0">
                <a:solidFill>
                  <a:srgbClr val="C00000"/>
                </a:solidFill>
              </a:rPr>
              <a:t>And many competing theories.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9564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8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024" y="384175"/>
            <a:ext cx="3364575" cy="5133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0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57200"/>
            <a:ext cx="3048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2286000"/>
            <a:ext cx="552767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2" name="TextBox 1"/>
          <p:cNvSpPr txBox="1">
            <a:spLocks noChangeArrowheads="1"/>
          </p:cNvSpPr>
          <p:nvPr/>
        </p:nvSpPr>
        <p:spPr bwMode="auto">
          <a:xfrm>
            <a:off x="179512" y="4437112"/>
            <a:ext cx="5486400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/>
              <a:t>An </a:t>
            </a:r>
            <a:r>
              <a:rPr lang="en-US" dirty="0" smtClean="0">
                <a:solidFill>
                  <a:srgbClr val="C00000"/>
                </a:solidFill>
              </a:rPr>
              <a:t>even number of the  </a:t>
            </a:r>
            <a:r>
              <a:rPr lang="en-US" dirty="0">
                <a:solidFill>
                  <a:srgbClr val="C00000"/>
                </a:solidFill>
              </a:rPr>
              <a:t>‘flux’ </a:t>
            </a:r>
            <a:r>
              <a:rPr lang="en-US" dirty="0" smtClean="0">
                <a:solidFill>
                  <a:srgbClr val="C00000"/>
                </a:solidFill>
              </a:rPr>
              <a:t>or vortex lines of a hypothetical field</a:t>
            </a:r>
            <a:r>
              <a:rPr lang="en-US" dirty="0" smtClean="0"/>
              <a:t> get attached to the electron and cancels </a:t>
            </a:r>
            <a:r>
              <a:rPr lang="en-US" dirty="0"/>
              <a:t>part of the applied magnetic </a:t>
            </a:r>
            <a:r>
              <a:rPr lang="en-US" dirty="0" smtClean="0"/>
              <a:t>field. This reduces the </a:t>
            </a:r>
            <a:r>
              <a:rPr lang="en-US" dirty="0"/>
              <a:t>degeneracy to the integer QHE level</a:t>
            </a:r>
            <a:r>
              <a:rPr lang="en-US" dirty="0" smtClean="0"/>
              <a:t>. So</a:t>
            </a:r>
            <a:r>
              <a:rPr lang="en-US" dirty="0" smtClean="0">
                <a:solidFill>
                  <a:srgbClr val="C00000"/>
                </a:solidFill>
              </a:rPr>
              <a:t>, FQHE is IQHE of CF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95536" y="1916832"/>
            <a:ext cx="40795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J. Jain (1989): Composite Fermions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64088" y="5661248"/>
            <a:ext cx="2592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o FQHE at ½, ¼ etc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4407661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7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1" y="1340768"/>
            <a:ext cx="4571147" cy="49504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6" name="TextBox 2"/>
          <p:cNvSpPr txBox="1">
            <a:spLocks noChangeArrowheads="1"/>
          </p:cNvSpPr>
          <p:nvPr/>
        </p:nvSpPr>
        <p:spPr bwMode="auto">
          <a:xfrm>
            <a:off x="4860032" y="764704"/>
            <a:ext cx="405536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The entire phenomena can be measured in a single sample by varying the magnetic field </a:t>
            </a:r>
            <a:r>
              <a:rPr lang="en-US" sz="1800" dirty="0">
                <a:solidFill>
                  <a:srgbClr val="C00000"/>
                </a:solidFill>
              </a:rPr>
              <a:t>or carrier density</a:t>
            </a:r>
            <a:r>
              <a:rPr lang="en-US" sz="1800" dirty="0"/>
              <a:t> (hence varying filling factor smoothly</a:t>
            </a:r>
            <a:r>
              <a:rPr lang="en-US" sz="1800" dirty="0" smtClean="0"/>
              <a:t>).</a:t>
            </a:r>
          </a:p>
          <a:p>
            <a:pPr eaLnBrk="1" hangingPunct="1"/>
            <a:endParaRPr lang="en-US" sz="1800" dirty="0" smtClean="0"/>
          </a:p>
          <a:p>
            <a:pPr eaLnBrk="1" hangingPunct="1"/>
            <a:r>
              <a:rPr lang="en-US" sz="1800" dirty="0" smtClean="0"/>
              <a:t>And then there is the two-sided (electron and hole) QHE in  </a:t>
            </a:r>
            <a:r>
              <a:rPr lang="en-US" sz="1800" dirty="0" err="1" smtClean="0"/>
              <a:t>graphene</a:t>
            </a:r>
            <a:r>
              <a:rPr lang="en-US" sz="1800" dirty="0" smtClean="0"/>
              <a:t>.</a:t>
            </a:r>
            <a:endParaRPr lang="en-US" sz="1800" dirty="0"/>
          </a:p>
        </p:txBody>
      </p:sp>
      <p:sp>
        <p:nvSpPr>
          <p:cNvPr id="67587" name="TextBox 3"/>
          <p:cNvSpPr txBox="1">
            <a:spLocks noChangeArrowheads="1"/>
          </p:cNvSpPr>
          <p:nvPr/>
        </p:nvSpPr>
        <p:spPr bwMode="auto">
          <a:xfrm>
            <a:off x="5148064" y="3284984"/>
            <a:ext cx="3856112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/>
              <a:t>The QHE is understood as a singe particle effect and interactions can be ignored</a:t>
            </a:r>
            <a:r>
              <a:rPr lang="is-IS" sz="1800" dirty="0"/>
              <a:t>…</a:t>
            </a:r>
            <a:r>
              <a:rPr lang="en-US" sz="1800" dirty="0"/>
              <a:t>Then why does one need a complex description with interactions and </a:t>
            </a:r>
            <a:r>
              <a:rPr lang="en-US" sz="1800" dirty="0" err="1"/>
              <a:t>multiparticle</a:t>
            </a:r>
            <a:r>
              <a:rPr lang="en-US" sz="1800" dirty="0"/>
              <a:t> effects for FQHE?</a:t>
            </a:r>
          </a:p>
        </p:txBody>
      </p:sp>
      <p:sp>
        <p:nvSpPr>
          <p:cNvPr id="24580" name="TextBox 1"/>
          <p:cNvSpPr txBox="1">
            <a:spLocks noChangeArrowheads="1"/>
          </p:cNvSpPr>
          <p:nvPr/>
        </p:nvSpPr>
        <p:spPr bwMode="auto">
          <a:xfrm>
            <a:off x="6172200" y="304800"/>
            <a:ext cx="2474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Quantum Hall Effect</a:t>
            </a: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796136" y="5373216"/>
            <a:ext cx="280486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/>
              <a:t>Need </a:t>
            </a:r>
            <a:r>
              <a:rPr lang="en-US" dirty="0" smtClean="0"/>
              <a:t>at least a  </a:t>
            </a:r>
            <a:r>
              <a:rPr lang="en-US" dirty="0"/>
              <a:t>Copernican view!</a:t>
            </a:r>
          </a:p>
        </p:txBody>
      </p:sp>
    </p:spTree>
    <p:extLst>
      <p:ext uri="{BB962C8B-B14F-4D97-AF65-F5344CB8AC3E}">
        <p14:creationId xmlns:p14="http://schemas.microsoft.com/office/powerpoint/2010/main" val="39453249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04800" y="381000"/>
            <a:ext cx="8659813" cy="6019800"/>
            <a:chOff x="336" y="336"/>
            <a:chExt cx="5091" cy="3360"/>
          </a:xfrm>
        </p:grpSpPr>
        <p:pic>
          <p:nvPicPr>
            <p:cNvPr id="55317" name="Picture 3" descr="hs-2009-31-a-web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36" y="336"/>
              <a:ext cx="1824" cy="15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5318" name="Picture 4" descr="hs-2009-31-a-web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flipH="1">
              <a:off x="2064" y="336"/>
              <a:ext cx="1824" cy="15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5319" name="Picture 5" descr="hs-2009-31-a-web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-5400000">
              <a:off x="218" y="1990"/>
              <a:ext cx="1824" cy="15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5320" name="Picture 6" descr="hs-2009-31-a-web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-5400000">
              <a:off x="3722" y="454"/>
              <a:ext cx="1824" cy="15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5321" name="Picture 7" descr="hs-2009-31-a-web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-5400000">
              <a:off x="1754" y="1990"/>
              <a:ext cx="1824" cy="15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5322" name="Picture 8" descr="hs-2009-31-a-web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5400000" flipV="1">
              <a:off x="3338" y="1990"/>
              <a:ext cx="1824" cy="15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5323" name="Picture 9" descr="hs-2009-31-a-web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 rot="-5400000">
              <a:off x="3722" y="1990"/>
              <a:ext cx="1824" cy="15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8" name="Rectangle 27"/>
          <p:cNvSpPr/>
          <p:nvPr/>
        </p:nvSpPr>
        <p:spPr>
          <a:xfrm>
            <a:off x="539552" y="260648"/>
            <a:ext cx="7920880" cy="93610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9" name="TextBox 28"/>
          <p:cNvSpPr txBox="1"/>
          <p:nvPr/>
        </p:nvSpPr>
        <p:spPr>
          <a:xfrm>
            <a:off x="467544" y="260648"/>
            <a:ext cx="8352928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All physical phenomenon happen in the real world full of matter and not in the empty “</a:t>
            </a:r>
            <a:r>
              <a:rPr lang="en-US" dirty="0" err="1" smtClean="0">
                <a:solidFill>
                  <a:srgbClr val="FFFF00"/>
                </a:solidFill>
              </a:rPr>
              <a:t>Minkowski</a:t>
            </a:r>
            <a:r>
              <a:rPr lang="en-US" dirty="0" smtClean="0">
                <a:solidFill>
                  <a:srgbClr val="FFFF00"/>
                </a:solidFill>
              </a:rPr>
              <a:t>-Einstein space”. A new relativity paradigm is essential, because experimental results and logical consistency demand it. 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3491880" y="2870840"/>
            <a:ext cx="2249424" cy="822392"/>
            <a:chOff x="2542032" y="2003104"/>
            <a:chExt cx="2249424" cy="822392"/>
          </a:xfrm>
        </p:grpSpPr>
        <p:sp>
          <p:nvSpPr>
            <p:cNvPr id="31" name="Parallelogram 30"/>
            <p:cNvSpPr/>
            <p:nvPr/>
          </p:nvSpPr>
          <p:spPr>
            <a:xfrm>
              <a:off x="2542032" y="2048256"/>
              <a:ext cx="2249424" cy="777240"/>
            </a:xfrm>
            <a:prstGeom prst="parallelogram">
              <a:avLst>
                <a:gd name="adj" fmla="val 95833"/>
              </a:avLst>
            </a:prstGeom>
            <a:solidFill>
              <a:schemeClr val="bg1">
                <a:lumMod val="95000"/>
              </a:schemeClr>
            </a:solidFill>
            <a:ln w="28575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pSp>
          <p:nvGrpSpPr>
            <p:cNvPr id="32" name="Group 5"/>
            <p:cNvGrpSpPr/>
            <p:nvPr/>
          </p:nvGrpSpPr>
          <p:grpSpPr>
            <a:xfrm>
              <a:off x="3334120" y="2343458"/>
              <a:ext cx="648072" cy="289816"/>
              <a:chOff x="7179429" y="3265087"/>
              <a:chExt cx="720080" cy="360041"/>
            </a:xfrm>
          </p:grpSpPr>
          <p:sp>
            <p:nvSpPr>
              <p:cNvPr id="35" name="Oval 3"/>
              <p:cNvSpPr/>
              <p:nvPr/>
            </p:nvSpPr>
            <p:spPr>
              <a:xfrm>
                <a:off x="7179429" y="3265087"/>
                <a:ext cx="720080" cy="360041"/>
              </a:xfrm>
              <a:prstGeom prst="ellipse">
                <a:avLst/>
              </a:prstGeom>
              <a:noFill/>
              <a:ln w="19050"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6" name="Straight Arrow Connector 4"/>
              <p:cNvCxnSpPr/>
              <p:nvPr/>
            </p:nvCxnSpPr>
            <p:spPr>
              <a:xfrm flipH="1" flipV="1">
                <a:off x="7531468" y="3267301"/>
                <a:ext cx="288032" cy="72008"/>
              </a:xfrm>
              <a:prstGeom prst="straightConnector1">
                <a:avLst/>
              </a:prstGeom>
              <a:ln w="12700"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3" name="Straight Arrow Connector 32"/>
            <p:cNvCxnSpPr/>
            <p:nvPr/>
          </p:nvCxnSpPr>
          <p:spPr>
            <a:xfrm flipV="1">
              <a:off x="3262112" y="2147120"/>
              <a:ext cx="0" cy="558160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3838176" y="2003104"/>
              <a:ext cx="0" cy="558160"/>
            </a:xfrm>
            <a:prstGeom prst="straightConnector1">
              <a:avLst/>
            </a:prstGeom>
            <a:ln>
              <a:solidFill>
                <a:srgbClr val="00206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7052772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7" name="Picture 4" descr="northpole_malin"/>
          <p:cNvPicPr>
            <a:picLocks noChangeAspect="1" noChangeArrowheads="1"/>
          </p:cNvPicPr>
          <p:nvPr/>
        </p:nvPicPr>
        <p:blipFill>
          <a:blip r:embed="rId2" cstate="print">
            <a:lum bright="-30000" contrast="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913" y="76200"/>
            <a:ext cx="8601075" cy="670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8" name="TextBox 31"/>
          <p:cNvSpPr txBox="1">
            <a:spLocks noChangeArrowheads="1"/>
          </p:cNvSpPr>
          <p:nvPr/>
        </p:nvSpPr>
        <p:spPr bwMode="auto">
          <a:xfrm>
            <a:off x="228600" y="6269038"/>
            <a:ext cx="8687250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/>
              <a:t>Gravitational Vector potential </a:t>
            </a:r>
            <a:r>
              <a:rPr lang="en-US" dirty="0" smtClean="0"/>
              <a:t>seen by the electrons as it </a:t>
            </a:r>
            <a:r>
              <a:rPr lang="en-US" dirty="0"/>
              <a:t>moves around</a:t>
            </a:r>
            <a:r>
              <a:rPr lang="is-IS" dirty="0"/>
              <a:t>…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39552" y="260648"/>
            <a:ext cx="7920880" cy="936104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5" name="TextBox 4"/>
          <p:cNvSpPr txBox="1"/>
          <p:nvPr/>
        </p:nvSpPr>
        <p:spPr>
          <a:xfrm>
            <a:off x="467544" y="260648"/>
            <a:ext cx="8352928" cy="923330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All physical phenomenon happen in the real world full of matter and not in the empty “</a:t>
            </a:r>
            <a:r>
              <a:rPr lang="en-US" dirty="0" err="1" smtClean="0">
                <a:solidFill>
                  <a:srgbClr val="FFFF00"/>
                </a:solidFill>
              </a:rPr>
              <a:t>Minkowski</a:t>
            </a:r>
            <a:r>
              <a:rPr lang="en-US" dirty="0" smtClean="0">
                <a:solidFill>
                  <a:srgbClr val="FFFF00"/>
                </a:solidFill>
              </a:rPr>
              <a:t>-Einstein space”. A new relativity paradigm is essential, because experimental results and logical consistency demand it. </a:t>
            </a:r>
          </a:p>
        </p:txBody>
      </p:sp>
    </p:spTree>
    <p:extLst>
      <p:ext uri="{BB962C8B-B14F-4D97-AF65-F5344CB8AC3E}">
        <p14:creationId xmlns:p14="http://schemas.microsoft.com/office/powerpoint/2010/main" val="8474155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67544" y="188640"/>
            <a:ext cx="8280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correct description of the quantum dynamics of the electron</a:t>
            </a:r>
          </a:p>
        </p:txBody>
      </p:sp>
      <p:graphicFrame>
        <p:nvGraphicFramePr>
          <p:cNvPr id="167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29067"/>
              </p:ext>
            </p:extLst>
          </p:nvPr>
        </p:nvGraphicFramePr>
        <p:xfrm>
          <a:off x="2825750" y="777875"/>
          <a:ext cx="25844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57" name="Equation" r:id="rId3" imgW="1612900" imgH="368300" progId="Equation.DSMT4">
                  <p:embed/>
                </p:oleObj>
              </mc:Choice>
              <mc:Fallback>
                <p:oleObj name="Equation" r:id="rId3" imgW="1612900" imgH="3683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777875"/>
                        <a:ext cx="2584450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43139"/>
              </p:ext>
            </p:extLst>
          </p:nvPr>
        </p:nvGraphicFramePr>
        <p:xfrm>
          <a:off x="682625" y="1412776"/>
          <a:ext cx="721995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58" name="Equation" r:id="rId5" imgW="4165560" imgH="571320" progId="Equation.DSMT4">
                  <p:embed/>
                </p:oleObj>
              </mc:Choice>
              <mc:Fallback>
                <p:oleObj name="Equation" r:id="rId5" imgW="4165560" imgH="57132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1412776"/>
                        <a:ext cx="7219950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977120" y="2204864"/>
            <a:ext cx="4835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00 </a:t>
            </a:r>
            <a:r>
              <a:rPr lang="en-US" dirty="0" err="1" smtClean="0"/>
              <a:t>keV</a:t>
            </a:r>
            <a:r>
              <a:rPr lang="en-US" dirty="0" smtClean="0"/>
              <a:t> of Gravitational potential energy !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641560"/>
              </p:ext>
            </p:extLst>
          </p:nvPr>
        </p:nvGraphicFramePr>
        <p:xfrm>
          <a:off x="4127500" y="2832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59" name="Equation" r:id="rId7" imgW="100440" imgH="155160" progId="Equation.DSMT4">
                  <p:embed/>
                </p:oleObj>
              </mc:Choice>
              <mc:Fallback>
                <p:oleObj name="Equation" r:id="rId7" imgW="100440" imgH="15516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28321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522288" y="2674938"/>
            <a:ext cx="8387368" cy="1747326"/>
            <a:chOff x="522288" y="3056881"/>
            <a:chExt cx="8387368" cy="1747326"/>
          </a:xfrm>
        </p:grpSpPr>
        <p:graphicFrame>
          <p:nvGraphicFramePr>
            <p:cNvPr id="7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7441314"/>
                </p:ext>
              </p:extLst>
            </p:nvPr>
          </p:nvGraphicFramePr>
          <p:xfrm>
            <a:off x="522288" y="3056881"/>
            <a:ext cx="6646862" cy="167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60" name="Equation" r:id="rId9" imgW="3797300" imgH="939800" progId="Equation.DSMT4">
                    <p:embed/>
                  </p:oleObj>
                </mc:Choice>
                <mc:Fallback>
                  <p:oleObj name="Equation" r:id="rId9" imgW="3797300" imgH="939800" progId="Equation.DSMT4">
                    <p:embed/>
                    <p:pic>
                      <p:nvPicPr>
                        <p:cNvPr id="0" name="Picture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288" y="3056881"/>
                          <a:ext cx="6646862" cy="167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oup 19"/>
            <p:cNvGrpSpPr/>
            <p:nvPr/>
          </p:nvGrpSpPr>
          <p:grpSpPr>
            <a:xfrm>
              <a:off x="6660232" y="3933056"/>
              <a:ext cx="2249424" cy="871151"/>
              <a:chOff x="6660232" y="3933056"/>
              <a:chExt cx="2249424" cy="871151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6660232" y="4170983"/>
                <a:ext cx="2249424" cy="633224"/>
                <a:chOff x="2542032" y="2097015"/>
                <a:chExt cx="2249424" cy="633224"/>
              </a:xfrm>
            </p:grpSpPr>
            <p:sp>
              <p:nvSpPr>
                <p:cNvPr id="14" name="Parallelogram 13"/>
                <p:cNvSpPr/>
                <p:nvPr/>
              </p:nvSpPr>
              <p:spPr>
                <a:xfrm>
                  <a:off x="2542032" y="2097015"/>
                  <a:ext cx="2249424" cy="633224"/>
                </a:xfrm>
                <a:prstGeom prst="parallelogram">
                  <a:avLst>
                    <a:gd name="adj" fmla="val 95833"/>
                  </a:avLst>
                </a:prstGeom>
                <a:solidFill>
                  <a:schemeClr val="bg1">
                    <a:lumMod val="95000"/>
                  </a:schemeClr>
                </a:solidFill>
                <a:ln w="28575"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IN"/>
                </a:p>
              </p:txBody>
            </p:sp>
            <p:grpSp>
              <p:nvGrpSpPr>
                <p:cNvPr id="15" name="Group 5"/>
                <p:cNvGrpSpPr/>
                <p:nvPr/>
              </p:nvGrpSpPr>
              <p:grpSpPr>
                <a:xfrm>
                  <a:off x="3334120" y="2343458"/>
                  <a:ext cx="648072" cy="289816"/>
                  <a:chOff x="7179429" y="3265087"/>
                  <a:chExt cx="720080" cy="360041"/>
                </a:xfrm>
              </p:grpSpPr>
              <p:sp>
                <p:nvSpPr>
                  <p:cNvPr id="18" name="Oval 3"/>
                  <p:cNvSpPr/>
                  <p:nvPr/>
                </p:nvSpPr>
                <p:spPr>
                  <a:xfrm>
                    <a:off x="7179429" y="3265087"/>
                    <a:ext cx="720080" cy="360041"/>
                  </a:xfrm>
                  <a:prstGeom prst="ellipse">
                    <a:avLst/>
                  </a:prstGeom>
                  <a:noFill/>
                  <a:ln w="19050">
                    <a:solidFill>
                      <a:srgbClr val="C00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19" name="Straight Arrow Connector 4"/>
                  <p:cNvCxnSpPr/>
                  <p:nvPr/>
                </p:nvCxnSpPr>
                <p:spPr>
                  <a:xfrm flipH="1" flipV="1">
                    <a:off x="7531468" y="3267301"/>
                    <a:ext cx="288032" cy="72008"/>
                  </a:xfrm>
                  <a:prstGeom prst="straightConnector1">
                    <a:avLst/>
                  </a:prstGeom>
                  <a:ln w="12700">
                    <a:solidFill>
                      <a:schemeClr val="tx1"/>
                    </a:solidFill>
                    <a:tailEnd type="arrow"/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cxnSp>
            <p:nvCxnSpPr>
              <p:cNvPr id="10" name="Straight Arrow Connector 9"/>
              <p:cNvCxnSpPr/>
              <p:nvPr/>
            </p:nvCxnSpPr>
            <p:spPr>
              <a:xfrm>
                <a:off x="7812360" y="3933056"/>
                <a:ext cx="0" cy="648072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>
                <a:off x="7956376" y="4005064"/>
                <a:ext cx="0" cy="648072"/>
              </a:xfrm>
              <a:prstGeom prst="straightConnector1">
                <a:avLst/>
              </a:prstGeom>
              <a:ln w="28575">
                <a:solidFill>
                  <a:srgbClr val="C0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 flipV="1">
                <a:off x="7596336" y="3933056"/>
                <a:ext cx="0" cy="648072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6441837"/>
                </p:ext>
              </p:extLst>
            </p:nvPr>
          </p:nvGraphicFramePr>
          <p:xfrm>
            <a:off x="7308304" y="3645024"/>
            <a:ext cx="458788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61" name="Equation" r:id="rId11" imgW="291960" imgH="177480" progId="Equation.DSMT4">
                    <p:embed/>
                  </p:oleObj>
                </mc:Choice>
                <mc:Fallback>
                  <p:oleObj name="Equation" r:id="rId11" imgW="291960" imgH="17748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8304" y="3645024"/>
                          <a:ext cx="458788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7963" name="Object 27"/>
            <p:cNvGraphicFramePr>
              <a:graphicFrameLocks noChangeAspect="1"/>
            </p:cNvGraphicFramePr>
            <p:nvPr/>
          </p:nvGraphicFramePr>
          <p:xfrm>
            <a:off x="7845425" y="3644900"/>
            <a:ext cx="538163" cy="279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162" name="Equation" r:id="rId13" imgW="342720" imgH="177480" progId="Equation.DSMT4">
                    <p:embed/>
                  </p:oleObj>
                </mc:Choice>
                <mc:Fallback>
                  <p:oleObj name="Equation" r:id="rId13" imgW="342720" imgH="17748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5425" y="3644900"/>
                          <a:ext cx="538163" cy="279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796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181839"/>
              </p:ext>
            </p:extLst>
          </p:nvPr>
        </p:nvGraphicFramePr>
        <p:xfrm>
          <a:off x="391615" y="4619453"/>
          <a:ext cx="7636769" cy="104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63" name="Equation" r:id="rId15" imgW="2971800" imgH="482600" progId="Equation.DSMT4">
                  <p:embed/>
                </p:oleObj>
              </mc:Choice>
              <mc:Fallback>
                <p:oleObj name="Equation" r:id="rId15" imgW="2971800" imgH="482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615" y="4619453"/>
                        <a:ext cx="7636769" cy="1041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369689"/>
              </p:ext>
            </p:extLst>
          </p:nvPr>
        </p:nvGraphicFramePr>
        <p:xfrm>
          <a:off x="2146300" y="5788025"/>
          <a:ext cx="53514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64" name="Equation" r:id="rId17" imgW="2654300" imgH="304800" progId="Equation.DSMT4">
                  <p:embed/>
                </p:oleObj>
              </mc:Choice>
              <mc:Fallback>
                <p:oleObj name="Equation" r:id="rId17" imgW="2654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5788025"/>
                        <a:ext cx="5351463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67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603178"/>
              </p:ext>
            </p:extLst>
          </p:nvPr>
        </p:nvGraphicFramePr>
        <p:xfrm>
          <a:off x="1403648" y="332656"/>
          <a:ext cx="53514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70" name="Equation" r:id="rId3" imgW="2654300" imgH="304800" progId="Equation.DSMT4">
                  <p:embed/>
                </p:oleObj>
              </mc:Choice>
              <mc:Fallback>
                <p:oleObj name="Equation" r:id="rId3" imgW="2654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32656"/>
                        <a:ext cx="5351463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9760"/>
              </p:ext>
            </p:extLst>
          </p:nvPr>
        </p:nvGraphicFramePr>
        <p:xfrm>
          <a:off x="2339752" y="1052736"/>
          <a:ext cx="5249391" cy="5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71" name="Equation" r:id="rId5" imgW="2146300" imgH="241300" progId="Equation.DSMT4">
                  <p:embed/>
                </p:oleObj>
              </mc:Choice>
              <mc:Fallback>
                <p:oleObj name="Equation" r:id="rId5" imgW="214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052736"/>
                        <a:ext cx="5249391" cy="570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99592" y="3789040"/>
            <a:ext cx="734481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l  integer and fractional filling factors at which QHE occurs are naturally predicted in a simple non-interacting particle scenario without any hypothetical baggage.  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C00000"/>
                </a:solidFill>
              </a:rPr>
              <a:t>There is no difference between IQHE and FQHE. We have a unified </a:t>
            </a:r>
            <a:r>
              <a:rPr lang="en-US" dirty="0" err="1" smtClean="0">
                <a:solidFill>
                  <a:srgbClr val="C00000"/>
                </a:solidFill>
              </a:rPr>
              <a:t>coherernt</a:t>
            </a:r>
            <a:r>
              <a:rPr lang="en-US" dirty="0" smtClean="0">
                <a:solidFill>
                  <a:srgbClr val="C00000"/>
                </a:solidFill>
              </a:rPr>
              <a:t> microscopic theory of the Quantum Hall Effects</a:t>
            </a:r>
            <a:r>
              <a:rPr lang="en-US" dirty="0" smtClean="0">
                <a:solidFill>
                  <a:srgbClr val="C00000"/>
                </a:solidFill>
              </a:rPr>
              <a:t>.</a:t>
            </a:r>
          </a:p>
          <a:p>
            <a:endParaRPr lang="en-US" dirty="0">
              <a:solidFill>
                <a:srgbClr val="C00000"/>
              </a:solidFill>
            </a:endParaRPr>
          </a:p>
          <a:p>
            <a:r>
              <a:rPr lang="en-US" dirty="0" smtClean="0">
                <a:solidFill>
                  <a:srgbClr val="C00000"/>
                </a:solidFill>
              </a:rPr>
              <a:t>Electromagnetic and Gravitational interactions make QHE.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Parallelogram 5"/>
          <p:cNvSpPr/>
          <p:nvPr/>
        </p:nvSpPr>
        <p:spPr>
          <a:xfrm>
            <a:off x="1043608" y="2106000"/>
            <a:ext cx="2249424" cy="777240"/>
          </a:xfrm>
          <a:prstGeom prst="parallelogram">
            <a:avLst>
              <a:gd name="adj" fmla="val 95833"/>
            </a:avLst>
          </a:prstGeom>
          <a:solidFill>
            <a:schemeClr val="bg1">
              <a:lumMod val="95000"/>
            </a:schemeClr>
          </a:solidFill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7" name="Group 5"/>
          <p:cNvGrpSpPr/>
          <p:nvPr/>
        </p:nvGrpSpPr>
        <p:grpSpPr>
          <a:xfrm>
            <a:off x="1619672" y="2204864"/>
            <a:ext cx="1008112" cy="486154"/>
            <a:chOff x="7179429" y="3265087"/>
            <a:chExt cx="720080" cy="360041"/>
          </a:xfrm>
        </p:grpSpPr>
        <p:sp>
          <p:nvSpPr>
            <p:cNvPr id="10" name="Oval 3"/>
            <p:cNvSpPr/>
            <p:nvPr/>
          </p:nvSpPr>
          <p:spPr>
            <a:xfrm>
              <a:off x="7179429" y="3265087"/>
              <a:ext cx="720080" cy="360041"/>
            </a:xfrm>
            <a:prstGeom prst="ellipse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Arrow Connector 4"/>
            <p:cNvCxnSpPr/>
            <p:nvPr/>
          </p:nvCxnSpPr>
          <p:spPr>
            <a:xfrm flipH="1" flipV="1">
              <a:off x="7531468" y="3267301"/>
              <a:ext cx="288032" cy="7200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9" name="Straight Arrow Connector 8"/>
          <p:cNvCxnSpPr/>
          <p:nvPr/>
        </p:nvCxnSpPr>
        <p:spPr>
          <a:xfrm flipV="1">
            <a:off x="1907704" y="1718712"/>
            <a:ext cx="0" cy="774184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195736" y="1700808"/>
            <a:ext cx="0" cy="774184"/>
          </a:xfrm>
          <a:prstGeom prst="straightConnector1">
            <a:avLst/>
          </a:prstGeom>
          <a:ln w="38100" cmpd="sng">
            <a:solidFill>
              <a:schemeClr val="accent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348136" y="1853208"/>
            <a:ext cx="0" cy="774184"/>
          </a:xfrm>
          <a:prstGeom prst="straightConnector1">
            <a:avLst/>
          </a:prstGeom>
          <a:ln w="38100" cmpd="sng">
            <a:solidFill>
              <a:schemeClr val="accent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Parallelogram 14"/>
          <p:cNvSpPr/>
          <p:nvPr/>
        </p:nvSpPr>
        <p:spPr>
          <a:xfrm>
            <a:off x="3114664" y="2106000"/>
            <a:ext cx="2249424" cy="777240"/>
          </a:xfrm>
          <a:prstGeom prst="parallelogram">
            <a:avLst>
              <a:gd name="adj" fmla="val 95833"/>
            </a:avLst>
          </a:prstGeom>
          <a:solidFill>
            <a:schemeClr val="bg1">
              <a:lumMod val="95000"/>
            </a:schemeClr>
          </a:solidFill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16" name="Group 5"/>
          <p:cNvGrpSpPr/>
          <p:nvPr/>
        </p:nvGrpSpPr>
        <p:grpSpPr>
          <a:xfrm>
            <a:off x="3690728" y="2204864"/>
            <a:ext cx="1008112" cy="486154"/>
            <a:chOff x="7179429" y="3265087"/>
            <a:chExt cx="720080" cy="360041"/>
          </a:xfrm>
        </p:grpSpPr>
        <p:sp>
          <p:nvSpPr>
            <p:cNvPr id="17" name="Oval 3"/>
            <p:cNvSpPr/>
            <p:nvPr/>
          </p:nvSpPr>
          <p:spPr>
            <a:xfrm>
              <a:off x="7179429" y="3265087"/>
              <a:ext cx="720080" cy="360041"/>
            </a:xfrm>
            <a:prstGeom prst="ellipse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Arrow Connector 4"/>
            <p:cNvCxnSpPr/>
            <p:nvPr/>
          </p:nvCxnSpPr>
          <p:spPr>
            <a:xfrm flipH="1" flipV="1">
              <a:off x="7531468" y="3267301"/>
              <a:ext cx="288032" cy="7200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9" name="Straight Arrow Connector 18"/>
          <p:cNvCxnSpPr/>
          <p:nvPr/>
        </p:nvCxnSpPr>
        <p:spPr>
          <a:xfrm flipV="1">
            <a:off x="3978760" y="1718712"/>
            <a:ext cx="0" cy="774184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266792" y="1700808"/>
            <a:ext cx="0" cy="774184"/>
          </a:xfrm>
          <a:prstGeom prst="straightConnector1">
            <a:avLst/>
          </a:prstGeom>
          <a:ln w="38100" cmpd="sng">
            <a:solidFill>
              <a:schemeClr val="accent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4419192" y="1853208"/>
            <a:ext cx="0" cy="774184"/>
          </a:xfrm>
          <a:prstGeom prst="straightConnector1">
            <a:avLst/>
          </a:prstGeom>
          <a:ln w="38100" cmpd="sng">
            <a:solidFill>
              <a:schemeClr val="accent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3707904" y="1988840"/>
            <a:ext cx="0" cy="774184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4788024" y="1700808"/>
            <a:ext cx="0" cy="774184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2021"/>
              </p:ext>
            </p:extLst>
          </p:nvPr>
        </p:nvGraphicFramePr>
        <p:xfrm>
          <a:off x="827584" y="3063814"/>
          <a:ext cx="1944216" cy="44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72" name="Equation" r:id="rId7" imgW="914400" imgH="215900" progId="Equation.DSMT4">
                  <p:embed/>
                </p:oleObj>
              </mc:Choice>
              <mc:Fallback>
                <p:oleObj name="Equation" r:id="rId7" imgW="9144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063814"/>
                        <a:ext cx="1944216" cy="444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249779"/>
              </p:ext>
            </p:extLst>
          </p:nvPr>
        </p:nvGraphicFramePr>
        <p:xfrm>
          <a:off x="3078163" y="2806700"/>
          <a:ext cx="20526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73" name="Equation" r:id="rId9" imgW="965200" imgH="469900" progId="Equation.DSMT4">
                  <p:embed/>
                </p:oleObj>
              </mc:Choice>
              <mc:Fallback>
                <p:oleObj name="Equation" r:id="rId9" imgW="965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8163" y="2806700"/>
                        <a:ext cx="2052637" cy="968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Parallelogram 26"/>
          <p:cNvSpPr/>
          <p:nvPr/>
        </p:nvSpPr>
        <p:spPr>
          <a:xfrm>
            <a:off x="5292080" y="1988840"/>
            <a:ext cx="2808312" cy="962960"/>
          </a:xfrm>
          <a:prstGeom prst="parallelogram">
            <a:avLst>
              <a:gd name="adj" fmla="val 95833"/>
            </a:avLst>
          </a:prstGeom>
          <a:solidFill>
            <a:schemeClr val="bg1">
              <a:lumMod val="95000"/>
            </a:schemeClr>
          </a:solidFill>
          <a:ln w="28575"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pSp>
        <p:nvGrpSpPr>
          <p:cNvPr id="28" name="Group 5"/>
          <p:cNvGrpSpPr/>
          <p:nvPr/>
        </p:nvGrpSpPr>
        <p:grpSpPr>
          <a:xfrm>
            <a:off x="5940152" y="2132856"/>
            <a:ext cx="1385328" cy="720080"/>
            <a:chOff x="7179429" y="3265087"/>
            <a:chExt cx="720080" cy="360041"/>
          </a:xfrm>
        </p:grpSpPr>
        <p:sp>
          <p:nvSpPr>
            <p:cNvPr id="29" name="Oval 3"/>
            <p:cNvSpPr/>
            <p:nvPr/>
          </p:nvSpPr>
          <p:spPr>
            <a:xfrm>
              <a:off x="7179429" y="3265087"/>
              <a:ext cx="720080" cy="360041"/>
            </a:xfrm>
            <a:prstGeom prst="ellipse">
              <a:avLst/>
            </a:prstGeom>
            <a:noFill/>
            <a:ln w="1905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0" name="Straight Arrow Connector 4"/>
            <p:cNvCxnSpPr/>
            <p:nvPr/>
          </p:nvCxnSpPr>
          <p:spPr>
            <a:xfrm flipH="1" flipV="1">
              <a:off x="7531468" y="3267301"/>
              <a:ext cx="288032" cy="7200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1" name="Straight Arrow Connector 30"/>
          <p:cNvCxnSpPr/>
          <p:nvPr/>
        </p:nvCxnSpPr>
        <p:spPr>
          <a:xfrm flipV="1">
            <a:off x="6355024" y="1628800"/>
            <a:ext cx="0" cy="774184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6643056" y="1700808"/>
            <a:ext cx="0" cy="774184"/>
          </a:xfrm>
          <a:prstGeom prst="straightConnector1">
            <a:avLst/>
          </a:prstGeom>
          <a:ln w="38100" cmpd="sng">
            <a:solidFill>
              <a:schemeClr val="accent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6795456" y="1853208"/>
            <a:ext cx="0" cy="774184"/>
          </a:xfrm>
          <a:prstGeom prst="straightConnector1">
            <a:avLst/>
          </a:prstGeom>
          <a:ln w="38100" cmpd="sng">
            <a:solidFill>
              <a:schemeClr val="accent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6228184" y="1916832"/>
            <a:ext cx="0" cy="774184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7596336" y="1556792"/>
            <a:ext cx="0" cy="774184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5796136" y="1988840"/>
            <a:ext cx="0" cy="774184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7308304" y="1430680"/>
            <a:ext cx="0" cy="774184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6516216" y="2005608"/>
            <a:ext cx="0" cy="774184"/>
          </a:xfrm>
          <a:prstGeom prst="straightConnector1">
            <a:avLst/>
          </a:prstGeom>
          <a:ln w="38100" cmpd="sng">
            <a:solidFill>
              <a:schemeClr val="accent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6947856" y="1916832"/>
            <a:ext cx="0" cy="774184"/>
          </a:xfrm>
          <a:prstGeom prst="straightConnector1">
            <a:avLst/>
          </a:prstGeom>
          <a:ln w="38100" cmpd="sng">
            <a:solidFill>
              <a:schemeClr val="accent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071900"/>
              </p:ext>
            </p:extLst>
          </p:nvPr>
        </p:nvGraphicFramePr>
        <p:xfrm>
          <a:off x="5471691" y="2780928"/>
          <a:ext cx="2052637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374" name="Equation" r:id="rId11" imgW="965200" imgH="469900" progId="Equation.DSMT4">
                  <p:embed/>
                </p:oleObj>
              </mc:Choice>
              <mc:Fallback>
                <p:oleObj name="Equation" r:id="rId11" imgW="965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1691" y="2780928"/>
                        <a:ext cx="2052637" cy="968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7748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476672"/>
            <a:ext cx="79928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ravitational Waves</a:t>
            </a:r>
          </a:p>
          <a:p>
            <a:endParaRPr lang="en-US" dirty="0"/>
          </a:p>
          <a:p>
            <a:r>
              <a:rPr lang="en-US" dirty="0" smtClean="0"/>
              <a:t>LIGO Scientific Collaboration Results		LIGO-India Progress</a:t>
            </a:r>
            <a:endParaRPr lang="en-US" dirty="0"/>
          </a:p>
        </p:txBody>
      </p:sp>
      <p:pic>
        <p:nvPicPr>
          <p:cNvPr id="3" name="Picture 2" descr="BHmassChartGW170814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032" y="1743902"/>
            <a:ext cx="6876255" cy="50182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4125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3528" y="980728"/>
            <a:ext cx="8327921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The special theory of relativity</a:t>
            </a:r>
            <a:r>
              <a:rPr lang="en-US" dirty="0" smtClean="0">
                <a:latin typeface="Arial"/>
                <a:cs typeface="Arial"/>
              </a:rPr>
              <a:t>:  The Spine of Physics</a:t>
            </a:r>
          </a:p>
          <a:p>
            <a:endParaRPr lang="en-US" dirty="0" smtClean="0">
              <a:latin typeface="Arial"/>
              <a:cs typeface="Arial"/>
            </a:endParaRPr>
          </a:p>
          <a:p>
            <a:pPr marL="342900" indent="-342900">
              <a:buAutoNum type="alphaLcParenBoth"/>
            </a:pPr>
            <a:r>
              <a:rPr lang="en-US" dirty="0" smtClean="0">
                <a:solidFill>
                  <a:srgbClr val="C00000"/>
                </a:solidFill>
                <a:latin typeface="Arial"/>
                <a:cs typeface="Arial"/>
              </a:rPr>
              <a:t>Principle of relativity </a:t>
            </a:r>
            <a:r>
              <a:rPr lang="en-US" dirty="0" smtClean="0">
                <a:latin typeface="Arial"/>
                <a:cs typeface="Arial"/>
              </a:rPr>
              <a:t>(Empirically well-founded -- Michelson-Morley…etc.)</a:t>
            </a:r>
          </a:p>
          <a:p>
            <a:pPr marL="342900" indent="-342900">
              <a:buAutoNum type="alphaLcParenBoth"/>
            </a:pPr>
            <a:endParaRPr lang="en-US" dirty="0" smtClean="0">
              <a:latin typeface="Arial"/>
              <a:cs typeface="Arial"/>
            </a:endParaRPr>
          </a:p>
          <a:p>
            <a:pPr marL="342900" indent="-342900">
              <a:buAutoNum type="alphaLcParenBoth"/>
            </a:pPr>
            <a:r>
              <a:rPr lang="en-US" dirty="0" smtClean="0">
                <a:solidFill>
                  <a:srgbClr val="C00000"/>
                </a:solidFill>
                <a:latin typeface="Arial"/>
                <a:cs typeface="Arial"/>
              </a:rPr>
              <a:t>Postulate</a:t>
            </a:r>
            <a:r>
              <a:rPr lang="en-US" dirty="0" smtClean="0">
                <a:latin typeface="Arial"/>
                <a:cs typeface="Arial"/>
              </a:rPr>
              <a:t> of invariance of the relative velocity of light for all inertial observers</a:t>
            </a:r>
          </a:p>
          <a:p>
            <a:pPr marL="342900" indent="-342900"/>
            <a:r>
              <a:rPr lang="en-US" dirty="0">
                <a:latin typeface="Arial"/>
                <a:cs typeface="Arial"/>
              </a:rPr>
              <a:t>	</a:t>
            </a:r>
            <a:r>
              <a:rPr lang="en-US" dirty="0" smtClean="0">
                <a:latin typeface="Arial"/>
                <a:cs typeface="Arial"/>
              </a:rPr>
              <a:t>	(</a:t>
            </a:r>
            <a:r>
              <a:rPr lang="en-US" dirty="0">
                <a:latin typeface="Arial"/>
                <a:cs typeface="Arial"/>
              </a:rPr>
              <a:t>N</a:t>
            </a:r>
            <a:r>
              <a:rPr lang="en-US" dirty="0" smtClean="0">
                <a:latin typeface="Arial"/>
                <a:cs typeface="Arial"/>
              </a:rPr>
              <a:t>o  confirming experiments in history – hence a postulate even now)</a:t>
            </a:r>
            <a:endParaRPr lang="en-IN" dirty="0">
              <a:latin typeface="Arial"/>
              <a:cs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7544" y="3140968"/>
            <a:ext cx="79208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/>
                <a:cs typeface="Arial"/>
              </a:rPr>
              <a:t>M-M type experiments monitors the duration for the </a:t>
            </a:r>
            <a:r>
              <a:rPr lang="en-US" sz="1600" b="1" dirty="0" smtClean="0">
                <a:latin typeface="Arial"/>
                <a:cs typeface="Arial"/>
              </a:rPr>
              <a:t>two-way</a:t>
            </a:r>
            <a:r>
              <a:rPr lang="en-US" sz="1600" dirty="0" smtClean="0">
                <a:latin typeface="Arial"/>
                <a:cs typeface="Arial"/>
              </a:rPr>
              <a:t> propagation of light. Hence, cannot conclude that the one-way (real) relative velocity is invariant. </a:t>
            </a:r>
            <a:endParaRPr lang="en-IN" sz="1600" dirty="0"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7" name="Picture 1" descr="Sound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838200"/>
            <a:ext cx="6096000" cy="366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755576" y="5301208"/>
            <a:ext cx="3198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locity of sound is Galilean. 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012994"/>
              </p:ext>
            </p:extLst>
          </p:nvPr>
        </p:nvGraphicFramePr>
        <p:xfrm>
          <a:off x="4051300" y="5056188"/>
          <a:ext cx="45656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1" name="Equation" r:id="rId4" imgW="2029680" imgH="429480" progId="Equation.DSMT4">
                  <p:embed/>
                </p:oleObj>
              </mc:Choice>
              <mc:Fallback>
                <p:oleObj name="Equation" r:id="rId4" imgW="2029680" imgH="429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5056188"/>
                        <a:ext cx="4565650" cy="993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00573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3" name="Picture 1" descr="Fig1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2913" y="762000"/>
            <a:ext cx="8396287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1"/>
          <p:cNvSpPr txBox="1">
            <a:spLocks noChangeArrowheads="1"/>
          </p:cNvSpPr>
          <p:nvPr/>
        </p:nvSpPr>
        <p:spPr bwMode="auto">
          <a:xfrm>
            <a:off x="467544" y="5085184"/>
            <a:ext cx="7359256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The relative one-way velocity of light is </a:t>
            </a:r>
            <a:r>
              <a:rPr lang="en-US" sz="2400" b="1" dirty="0" smtClean="0">
                <a:solidFill>
                  <a:srgbClr val="C00000"/>
                </a:solidFill>
              </a:rPr>
              <a:t>Galilean</a:t>
            </a:r>
            <a:endParaRPr lang="en-US" sz="2400" dirty="0" smtClean="0">
              <a:solidFill>
                <a:srgbClr val="C00000"/>
              </a:solidFill>
            </a:endParaRPr>
          </a:p>
          <a:p>
            <a:endParaRPr lang="en-US" sz="2400" dirty="0" smtClean="0">
              <a:solidFill>
                <a:srgbClr val="C00000"/>
              </a:solidFill>
            </a:endParaRPr>
          </a:p>
          <a:p>
            <a:r>
              <a:rPr lang="en-US" sz="2400" dirty="0" smtClean="0">
                <a:solidFill>
                  <a:srgbClr val="C00000"/>
                </a:solidFill>
              </a:rPr>
              <a:t>Direct experimental falsification of STR</a:t>
            </a:r>
            <a:endParaRPr lang="en-US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39446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3528" y="188640"/>
            <a:ext cx="6858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/>
            <a:r>
              <a:rPr lang="en-US" b="1" dirty="0" smtClean="0"/>
              <a:t>Demonstration of internal inconsistency in STR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67544" y="755412"/>
            <a:ext cx="79326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particle decays into a parent P and two photons p and p’, all moving to +x.</a:t>
            </a:r>
          </a:p>
          <a:p>
            <a:endParaRPr lang="en-US" dirty="0" smtClean="0"/>
          </a:p>
          <a:p>
            <a:r>
              <a:rPr lang="en-US" dirty="0" smtClean="0"/>
              <a:t>Lab frame: P moving at 0.9 c.  Photons at c.</a:t>
            </a:r>
            <a:endParaRPr lang="en-IN" dirty="0"/>
          </a:p>
        </p:txBody>
      </p:sp>
      <p:grpSp>
        <p:nvGrpSpPr>
          <p:cNvPr id="6" name="Group 5"/>
          <p:cNvGrpSpPr/>
          <p:nvPr/>
        </p:nvGrpSpPr>
        <p:grpSpPr>
          <a:xfrm>
            <a:off x="1907704" y="1700808"/>
            <a:ext cx="3960440" cy="945396"/>
            <a:chOff x="1907704" y="1700808"/>
            <a:chExt cx="3960440" cy="945396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1907704" y="2132856"/>
              <a:ext cx="3960440" cy="0"/>
            </a:xfrm>
            <a:prstGeom prst="line">
              <a:avLst/>
            </a:prstGeom>
            <a:ln w="19050"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979712" y="2060848"/>
              <a:ext cx="648072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1979712" y="2204864"/>
              <a:ext cx="79208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1979712" y="2276872"/>
              <a:ext cx="79208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2123728" y="1700808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</a:t>
              </a:r>
              <a:endParaRPr lang="en-IN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907704" y="2276872"/>
              <a:ext cx="7745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</a:t>
              </a:r>
              <a:r>
                <a:rPr lang="en-US" dirty="0" smtClean="0"/>
                <a:t> &amp; p’</a:t>
              </a:r>
              <a:endParaRPr lang="en-IN" dirty="0"/>
            </a:p>
          </p:txBody>
        </p:sp>
        <p:sp>
          <p:nvSpPr>
            <p:cNvPr id="27" name="Oval 26"/>
            <p:cNvSpPr/>
            <p:nvPr/>
          </p:nvSpPr>
          <p:spPr>
            <a:xfrm>
              <a:off x="2483768" y="1772816"/>
              <a:ext cx="133253" cy="19824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Oval 27"/>
            <p:cNvSpPr/>
            <p:nvPr/>
          </p:nvSpPr>
          <p:spPr>
            <a:xfrm flipH="1">
              <a:off x="2843808" y="2060848"/>
              <a:ext cx="67156" cy="198248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Oval 28"/>
            <p:cNvSpPr/>
            <p:nvPr/>
          </p:nvSpPr>
          <p:spPr>
            <a:xfrm>
              <a:off x="2843808" y="2276872"/>
              <a:ext cx="67156" cy="154287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899592" y="3059668"/>
            <a:ext cx="6821932" cy="1275596"/>
            <a:chOff x="899592" y="3059668"/>
            <a:chExt cx="6821932" cy="1275596"/>
          </a:xfrm>
        </p:grpSpPr>
        <p:grpSp>
          <p:nvGrpSpPr>
            <p:cNvPr id="37" name="Group 36"/>
            <p:cNvGrpSpPr/>
            <p:nvPr/>
          </p:nvGrpSpPr>
          <p:grpSpPr>
            <a:xfrm>
              <a:off x="3347864" y="3059668"/>
              <a:ext cx="2383477" cy="369332"/>
              <a:chOff x="4420771" y="2483604"/>
              <a:chExt cx="2383477" cy="369332"/>
            </a:xfrm>
          </p:grpSpPr>
          <p:sp>
            <p:nvSpPr>
              <p:cNvPr id="30" name="TextBox 29"/>
              <p:cNvSpPr txBox="1"/>
              <p:nvPr/>
            </p:nvSpPr>
            <p:spPr>
              <a:xfrm>
                <a:off x="4420771" y="2483604"/>
                <a:ext cx="19651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… after about  1 </a:t>
                </a:r>
                <a:endParaRPr lang="en-IN" dirty="0"/>
              </a:p>
            </p:txBody>
          </p:sp>
          <p:graphicFrame>
            <p:nvGraphicFramePr>
              <p:cNvPr id="31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98143478"/>
                  </p:ext>
                </p:extLst>
              </p:nvPr>
            </p:nvGraphicFramePr>
            <p:xfrm>
              <a:off x="6444208" y="2546320"/>
              <a:ext cx="360040" cy="2753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2" name="Equation" r:id="rId3" imgW="215931" imgH="164702" progId="Equation.DSMT4">
                      <p:embed/>
                    </p:oleObj>
                  </mc:Choice>
                  <mc:Fallback>
                    <p:oleObj name="Equation" r:id="rId3" imgW="215931" imgH="164702" progId="Equation.DSMT4">
                      <p:embed/>
                      <p:pic>
                        <p:nvPicPr>
                          <p:cNvPr id="0" name="Picture 1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44208" y="2546320"/>
                            <a:ext cx="360040" cy="2753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1" name="Group 60"/>
            <p:cNvGrpSpPr/>
            <p:nvPr/>
          </p:nvGrpSpPr>
          <p:grpSpPr>
            <a:xfrm>
              <a:off x="899592" y="3284984"/>
              <a:ext cx="6821932" cy="1050280"/>
              <a:chOff x="1115616" y="2780928"/>
              <a:chExt cx="6821932" cy="1050280"/>
            </a:xfrm>
          </p:grpSpPr>
          <p:sp>
            <p:nvSpPr>
              <p:cNvPr id="62" name="Freeform 61"/>
              <p:cNvSpPr/>
              <p:nvPr/>
            </p:nvSpPr>
            <p:spPr>
              <a:xfrm>
                <a:off x="6077692" y="3118005"/>
                <a:ext cx="906757" cy="295856"/>
              </a:xfrm>
              <a:custGeom>
                <a:avLst/>
                <a:gdLst>
                  <a:gd name="connsiteX0" fmla="*/ 632285 w 1539456"/>
                  <a:gd name="connsiteY0" fmla="*/ 968205 h 968205"/>
                  <a:gd name="connsiteX1" fmla="*/ 1176588 w 1539456"/>
                  <a:gd name="connsiteY1" fmla="*/ 900163 h 968205"/>
                  <a:gd name="connsiteX2" fmla="*/ 1426060 w 1539456"/>
                  <a:gd name="connsiteY2" fmla="*/ 650678 h 968205"/>
                  <a:gd name="connsiteX3" fmla="*/ 1482758 w 1539456"/>
                  <a:gd name="connsiteY3" fmla="*/ 389853 h 968205"/>
                  <a:gd name="connsiteX4" fmla="*/ 1414720 w 1539456"/>
                  <a:gd name="connsiteY4" fmla="*/ 163049 h 968205"/>
                  <a:gd name="connsiteX5" fmla="*/ 1199267 w 1539456"/>
                  <a:gd name="connsiteY5" fmla="*/ 26966 h 968205"/>
                  <a:gd name="connsiteX6" fmla="*/ 598266 w 1539456"/>
                  <a:gd name="connsiteY6" fmla="*/ 4286 h 968205"/>
                  <a:gd name="connsiteX7" fmla="*/ 269417 w 1539456"/>
                  <a:gd name="connsiteY7" fmla="*/ 26966 h 968205"/>
                  <a:gd name="connsiteX8" fmla="*/ 53964 w 1539456"/>
                  <a:gd name="connsiteY8" fmla="*/ 253770 h 968205"/>
                  <a:gd name="connsiteX9" fmla="*/ 8605 w 1539456"/>
                  <a:gd name="connsiteY9" fmla="*/ 593977 h 968205"/>
                  <a:gd name="connsiteX10" fmla="*/ 190040 w 1539456"/>
                  <a:gd name="connsiteY10" fmla="*/ 843462 h 968205"/>
                  <a:gd name="connsiteX11" fmla="*/ 439512 w 1539456"/>
                  <a:gd name="connsiteY11" fmla="*/ 922844 h 968205"/>
                  <a:gd name="connsiteX12" fmla="*/ 791040 w 1539456"/>
                  <a:gd name="connsiteY12" fmla="*/ 956864 h 968205"/>
                  <a:gd name="connsiteX13" fmla="*/ 1539456 w 1539456"/>
                  <a:gd name="connsiteY13" fmla="*/ 934184 h 9682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539456" h="968205">
                    <a:moveTo>
                      <a:pt x="632285" y="968205"/>
                    </a:moveTo>
                    <a:cubicBezTo>
                      <a:pt x="838288" y="960644"/>
                      <a:pt x="1044292" y="953084"/>
                      <a:pt x="1176588" y="900163"/>
                    </a:cubicBezTo>
                    <a:cubicBezTo>
                      <a:pt x="1308884" y="847242"/>
                      <a:pt x="1375032" y="735730"/>
                      <a:pt x="1426060" y="650678"/>
                    </a:cubicBezTo>
                    <a:cubicBezTo>
                      <a:pt x="1477088" y="565626"/>
                      <a:pt x="1484648" y="471124"/>
                      <a:pt x="1482758" y="389853"/>
                    </a:cubicBezTo>
                    <a:cubicBezTo>
                      <a:pt x="1480868" y="308581"/>
                      <a:pt x="1461968" y="223530"/>
                      <a:pt x="1414720" y="163049"/>
                    </a:cubicBezTo>
                    <a:cubicBezTo>
                      <a:pt x="1367472" y="102568"/>
                      <a:pt x="1335343" y="53426"/>
                      <a:pt x="1199267" y="26966"/>
                    </a:cubicBezTo>
                    <a:cubicBezTo>
                      <a:pt x="1063191" y="506"/>
                      <a:pt x="753241" y="4286"/>
                      <a:pt x="598266" y="4286"/>
                    </a:cubicBezTo>
                    <a:cubicBezTo>
                      <a:pt x="443291" y="4286"/>
                      <a:pt x="360134" y="-14615"/>
                      <a:pt x="269417" y="26966"/>
                    </a:cubicBezTo>
                    <a:cubicBezTo>
                      <a:pt x="178700" y="68547"/>
                      <a:pt x="97433" y="159268"/>
                      <a:pt x="53964" y="253770"/>
                    </a:cubicBezTo>
                    <a:cubicBezTo>
                      <a:pt x="10495" y="348272"/>
                      <a:pt x="-14074" y="495695"/>
                      <a:pt x="8605" y="593977"/>
                    </a:cubicBezTo>
                    <a:cubicBezTo>
                      <a:pt x="31284" y="692259"/>
                      <a:pt x="118222" y="788651"/>
                      <a:pt x="190040" y="843462"/>
                    </a:cubicBezTo>
                    <a:cubicBezTo>
                      <a:pt x="261858" y="898273"/>
                      <a:pt x="339345" y="903944"/>
                      <a:pt x="439512" y="922844"/>
                    </a:cubicBezTo>
                    <a:cubicBezTo>
                      <a:pt x="539679" y="941744"/>
                      <a:pt x="607716" y="954974"/>
                      <a:pt x="791040" y="956864"/>
                    </a:cubicBezTo>
                    <a:cubicBezTo>
                      <a:pt x="974364" y="958754"/>
                      <a:pt x="1539456" y="934184"/>
                      <a:pt x="1539456" y="934184"/>
                    </a:cubicBezTo>
                  </a:path>
                </a:pathLst>
              </a:custGeom>
              <a:ln w="19050" cmpd="sng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63" name="Straight Connector 62"/>
              <p:cNvCxnSpPr/>
              <p:nvPr/>
            </p:nvCxnSpPr>
            <p:spPr>
              <a:xfrm>
                <a:off x="1141615" y="3413861"/>
                <a:ext cx="6795933" cy="0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Arrow Connector 63"/>
              <p:cNvCxnSpPr/>
              <p:nvPr/>
            </p:nvCxnSpPr>
            <p:spPr>
              <a:xfrm>
                <a:off x="1115616" y="3331662"/>
                <a:ext cx="72558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Oval 64"/>
              <p:cNvSpPr/>
              <p:nvPr/>
            </p:nvSpPr>
            <p:spPr>
              <a:xfrm>
                <a:off x="5436096" y="3310642"/>
                <a:ext cx="133253" cy="198248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6" name="Oval 65"/>
              <p:cNvSpPr/>
              <p:nvPr/>
            </p:nvSpPr>
            <p:spPr>
              <a:xfrm flipH="1">
                <a:off x="6849578" y="3204028"/>
                <a:ext cx="67156" cy="198248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5921994" y="2780928"/>
                <a:ext cx="450206" cy="5869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p</a:t>
                </a:r>
                <a:endParaRPr lang="en-US" dirty="0"/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1900509" y="2826900"/>
                <a:ext cx="433670" cy="5869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S</a:t>
                </a:r>
                <a:endParaRPr lang="en-US" dirty="0"/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6932096" y="3331663"/>
                <a:ext cx="67156" cy="154287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cxnSp>
            <p:nvCxnSpPr>
              <p:cNvPr id="70" name="Straight Arrow Connector 69"/>
              <p:cNvCxnSpPr/>
              <p:nvPr/>
            </p:nvCxnSpPr>
            <p:spPr>
              <a:xfrm>
                <a:off x="1115616" y="3457902"/>
                <a:ext cx="792088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Arrow Connector 70"/>
              <p:cNvCxnSpPr/>
              <p:nvPr/>
            </p:nvCxnSpPr>
            <p:spPr>
              <a:xfrm>
                <a:off x="1115616" y="3529910"/>
                <a:ext cx="792088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72" name="Object 71"/>
              <p:cNvGraphicFramePr>
                <a:graphicFrameLocks noChangeAspect="1"/>
              </p:cNvGraphicFramePr>
              <p:nvPr/>
            </p:nvGraphicFramePr>
            <p:xfrm>
              <a:off x="6300192" y="3501008"/>
              <a:ext cx="681037" cy="330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43" name="Equation" r:id="rId5" imgW="418641" imgH="203261" progId="Equation.DSMT4">
                      <p:embed/>
                    </p:oleObj>
                  </mc:Choice>
                  <mc:Fallback>
                    <p:oleObj name="Equation" r:id="rId5" imgW="418641" imgH="203261" progId="Equation.DSMT4">
                      <p:embed/>
                      <p:pic>
                        <p:nvPicPr>
                          <p:cNvPr id="0" name="Picture 1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300192" y="3501008"/>
                            <a:ext cx="681037" cy="3302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6" name="TextBox 75"/>
              <p:cNvSpPr txBox="1"/>
              <p:nvPr/>
            </p:nvSpPr>
            <p:spPr>
              <a:xfrm>
                <a:off x="7088118" y="3068960"/>
                <a:ext cx="3642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p</a:t>
                </a:r>
                <a:r>
                  <a:rPr lang="en-US" dirty="0" smtClean="0"/>
                  <a:t>’</a:t>
                </a:r>
                <a:endParaRPr lang="en-IN" dirty="0"/>
              </a:p>
            </p:txBody>
          </p:sp>
        </p:grpSp>
      </p:grpSp>
      <p:grpSp>
        <p:nvGrpSpPr>
          <p:cNvPr id="4" name="Group 3"/>
          <p:cNvGrpSpPr/>
          <p:nvPr/>
        </p:nvGrpSpPr>
        <p:grpSpPr>
          <a:xfrm>
            <a:off x="733946" y="5218467"/>
            <a:ext cx="4562212" cy="1018845"/>
            <a:chOff x="733946" y="5218467"/>
            <a:chExt cx="4562212" cy="1018845"/>
          </a:xfrm>
        </p:grpSpPr>
        <p:grpSp>
          <p:nvGrpSpPr>
            <p:cNvPr id="79" name="Group 78"/>
            <p:cNvGrpSpPr/>
            <p:nvPr/>
          </p:nvGrpSpPr>
          <p:grpSpPr>
            <a:xfrm>
              <a:off x="733946" y="5218467"/>
              <a:ext cx="4562212" cy="1018845"/>
              <a:chOff x="539552" y="4178846"/>
              <a:chExt cx="4562212" cy="1018845"/>
            </a:xfrm>
          </p:grpSpPr>
          <p:cxnSp>
            <p:nvCxnSpPr>
              <p:cNvPr id="80" name="Straight Connector 79"/>
              <p:cNvCxnSpPr/>
              <p:nvPr/>
            </p:nvCxnSpPr>
            <p:spPr>
              <a:xfrm flipV="1">
                <a:off x="1135290" y="5083455"/>
                <a:ext cx="3966474" cy="3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1" name="Freeform 80"/>
              <p:cNvSpPr/>
              <p:nvPr/>
            </p:nvSpPr>
            <p:spPr>
              <a:xfrm>
                <a:off x="3352238" y="4794554"/>
                <a:ext cx="601730" cy="252861"/>
              </a:xfrm>
              <a:custGeom>
                <a:avLst/>
                <a:gdLst>
                  <a:gd name="connsiteX0" fmla="*/ 632285 w 1539456"/>
                  <a:gd name="connsiteY0" fmla="*/ 968205 h 968205"/>
                  <a:gd name="connsiteX1" fmla="*/ 1176588 w 1539456"/>
                  <a:gd name="connsiteY1" fmla="*/ 900163 h 968205"/>
                  <a:gd name="connsiteX2" fmla="*/ 1426060 w 1539456"/>
                  <a:gd name="connsiteY2" fmla="*/ 650678 h 968205"/>
                  <a:gd name="connsiteX3" fmla="*/ 1482758 w 1539456"/>
                  <a:gd name="connsiteY3" fmla="*/ 389853 h 968205"/>
                  <a:gd name="connsiteX4" fmla="*/ 1414720 w 1539456"/>
                  <a:gd name="connsiteY4" fmla="*/ 163049 h 968205"/>
                  <a:gd name="connsiteX5" fmla="*/ 1199267 w 1539456"/>
                  <a:gd name="connsiteY5" fmla="*/ 26966 h 968205"/>
                  <a:gd name="connsiteX6" fmla="*/ 598266 w 1539456"/>
                  <a:gd name="connsiteY6" fmla="*/ 4286 h 968205"/>
                  <a:gd name="connsiteX7" fmla="*/ 269417 w 1539456"/>
                  <a:gd name="connsiteY7" fmla="*/ 26966 h 968205"/>
                  <a:gd name="connsiteX8" fmla="*/ 53964 w 1539456"/>
                  <a:gd name="connsiteY8" fmla="*/ 253770 h 968205"/>
                  <a:gd name="connsiteX9" fmla="*/ 8605 w 1539456"/>
                  <a:gd name="connsiteY9" fmla="*/ 593977 h 968205"/>
                  <a:gd name="connsiteX10" fmla="*/ 190040 w 1539456"/>
                  <a:gd name="connsiteY10" fmla="*/ 843462 h 968205"/>
                  <a:gd name="connsiteX11" fmla="*/ 439512 w 1539456"/>
                  <a:gd name="connsiteY11" fmla="*/ 922844 h 968205"/>
                  <a:gd name="connsiteX12" fmla="*/ 791040 w 1539456"/>
                  <a:gd name="connsiteY12" fmla="*/ 956864 h 968205"/>
                  <a:gd name="connsiteX13" fmla="*/ 1539456 w 1539456"/>
                  <a:gd name="connsiteY13" fmla="*/ 934184 h 9682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539456" h="968205">
                    <a:moveTo>
                      <a:pt x="632285" y="968205"/>
                    </a:moveTo>
                    <a:cubicBezTo>
                      <a:pt x="838288" y="960644"/>
                      <a:pt x="1044292" y="953084"/>
                      <a:pt x="1176588" y="900163"/>
                    </a:cubicBezTo>
                    <a:cubicBezTo>
                      <a:pt x="1308884" y="847242"/>
                      <a:pt x="1375032" y="735730"/>
                      <a:pt x="1426060" y="650678"/>
                    </a:cubicBezTo>
                    <a:cubicBezTo>
                      <a:pt x="1477088" y="565626"/>
                      <a:pt x="1484648" y="471124"/>
                      <a:pt x="1482758" y="389853"/>
                    </a:cubicBezTo>
                    <a:cubicBezTo>
                      <a:pt x="1480868" y="308581"/>
                      <a:pt x="1461968" y="223530"/>
                      <a:pt x="1414720" y="163049"/>
                    </a:cubicBezTo>
                    <a:cubicBezTo>
                      <a:pt x="1367472" y="102568"/>
                      <a:pt x="1335343" y="53426"/>
                      <a:pt x="1199267" y="26966"/>
                    </a:cubicBezTo>
                    <a:cubicBezTo>
                      <a:pt x="1063191" y="506"/>
                      <a:pt x="753241" y="4286"/>
                      <a:pt x="598266" y="4286"/>
                    </a:cubicBezTo>
                    <a:cubicBezTo>
                      <a:pt x="443291" y="4286"/>
                      <a:pt x="360134" y="-14615"/>
                      <a:pt x="269417" y="26966"/>
                    </a:cubicBezTo>
                    <a:cubicBezTo>
                      <a:pt x="178700" y="68547"/>
                      <a:pt x="97433" y="159268"/>
                      <a:pt x="53964" y="253770"/>
                    </a:cubicBezTo>
                    <a:cubicBezTo>
                      <a:pt x="10495" y="348272"/>
                      <a:pt x="-14074" y="495695"/>
                      <a:pt x="8605" y="593977"/>
                    </a:cubicBezTo>
                    <a:cubicBezTo>
                      <a:pt x="31284" y="692259"/>
                      <a:pt x="118222" y="788651"/>
                      <a:pt x="190040" y="843462"/>
                    </a:cubicBezTo>
                    <a:cubicBezTo>
                      <a:pt x="261858" y="898273"/>
                      <a:pt x="339345" y="903944"/>
                      <a:pt x="439512" y="922844"/>
                    </a:cubicBezTo>
                    <a:cubicBezTo>
                      <a:pt x="539679" y="941744"/>
                      <a:pt x="607716" y="954974"/>
                      <a:pt x="791040" y="956864"/>
                    </a:cubicBezTo>
                    <a:cubicBezTo>
                      <a:pt x="974364" y="958754"/>
                      <a:pt x="1539456" y="934184"/>
                      <a:pt x="1539456" y="934184"/>
                    </a:cubicBezTo>
                  </a:path>
                </a:pathLst>
              </a:custGeom>
              <a:ln w="19050" cmpd="sng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1209254" y="4909659"/>
                <a:ext cx="183224" cy="180224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83" name="Straight Arrow Connector 82"/>
              <p:cNvCxnSpPr/>
              <p:nvPr/>
            </p:nvCxnSpPr>
            <p:spPr>
              <a:xfrm flipH="1">
                <a:off x="1425278" y="5197691"/>
                <a:ext cx="576064" cy="0"/>
              </a:xfrm>
              <a:prstGeom prst="straightConnector1">
                <a:avLst/>
              </a:prstGeom>
              <a:ln w="28575"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1891167" y="4496495"/>
                <a:ext cx="509074" cy="5869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S’</a:t>
                </a:r>
                <a:endParaRPr lang="en-US" dirty="0"/>
              </a:p>
            </p:txBody>
          </p:sp>
          <p:sp>
            <p:nvSpPr>
              <p:cNvPr id="88" name="TextBox 87"/>
              <p:cNvSpPr txBox="1"/>
              <p:nvPr/>
            </p:nvSpPr>
            <p:spPr>
              <a:xfrm>
                <a:off x="1137246" y="4610730"/>
                <a:ext cx="445497" cy="5869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P</a:t>
                </a:r>
                <a:endParaRPr lang="en-IN" dirty="0"/>
              </a:p>
            </p:txBody>
          </p:sp>
          <p:sp>
            <p:nvSpPr>
              <p:cNvPr id="90" name="Oval 89"/>
              <p:cNvSpPr/>
              <p:nvPr/>
            </p:nvSpPr>
            <p:spPr>
              <a:xfrm flipH="1">
                <a:off x="2937446" y="4993343"/>
                <a:ext cx="67156" cy="149695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539552" y="4178846"/>
                <a:ext cx="178766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Rest frame of P</a:t>
                </a:r>
                <a:endParaRPr lang="en-IN" dirty="0"/>
              </a:p>
            </p:txBody>
          </p:sp>
        </p:grpSp>
        <p:cxnSp>
          <p:nvCxnSpPr>
            <p:cNvPr id="105" name="Straight Arrow Connector 104"/>
            <p:cNvCxnSpPr/>
            <p:nvPr/>
          </p:nvCxnSpPr>
          <p:spPr>
            <a:xfrm>
              <a:off x="2915816" y="6237312"/>
              <a:ext cx="5040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Oval 41"/>
            <p:cNvSpPr/>
            <p:nvPr/>
          </p:nvSpPr>
          <p:spPr>
            <a:xfrm flipH="1">
              <a:off x="3136692" y="5895048"/>
              <a:ext cx="67156" cy="198248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102098" y="6051054"/>
          <a:ext cx="5078810" cy="402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15" name="Equation" r:id="rId3" imgW="2565170" imgH="203384" progId="Equation.DSMT4">
                  <p:embed/>
                </p:oleObj>
              </mc:Choice>
              <mc:Fallback>
                <p:oleObj name="Equation" r:id="rId3" imgW="2565170" imgH="203384" progId="Equation.DSMT4">
                  <p:embed/>
                  <p:pic>
                    <p:nvPicPr>
                      <p:cNvPr id="0" name="Picture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2098" y="6051054"/>
                        <a:ext cx="5078810" cy="4022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733946" y="4106838"/>
            <a:ext cx="7103542" cy="1882800"/>
            <a:chOff x="539552" y="4178846"/>
            <a:chExt cx="7103542" cy="1882800"/>
          </a:xfrm>
        </p:grpSpPr>
        <p:cxnSp>
          <p:nvCxnSpPr>
            <p:cNvPr id="4" name="Straight Connector 3"/>
            <p:cNvCxnSpPr/>
            <p:nvPr/>
          </p:nvCxnSpPr>
          <p:spPr>
            <a:xfrm flipV="1">
              <a:off x="1135290" y="5083455"/>
              <a:ext cx="3966474" cy="3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" name="Freeform 4"/>
            <p:cNvSpPr/>
            <p:nvPr/>
          </p:nvSpPr>
          <p:spPr>
            <a:xfrm>
              <a:off x="3352238" y="4794554"/>
              <a:ext cx="601730" cy="252861"/>
            </a:xfrm>
            <a:custGeom>
              <a:avLst/>
              <a:gdLst>
                <a:gd name="connsiteX0" fmla="*/ 632285 w 1539456"/>
                <a:gd name="connsiteY0" fmla="*/ 968205 h 968205"/>
                <a:gd name="connsiteX1" fmla="*/ 1176588 w 1539456"/>
                <a:gd name="connsiteY1" fmla="*/ 900163 h 968205"/>
                <a:gd name="connsiteX2" fmla="*/ 1426060 w 1539456"/>
                <a:gd name="connsiteY2" fmla="*/ 650678 h 968205"/>
                <a:gd name="connsiteX3" fmla="*/ 1482758 w 1539456"/>
                <a:gd name="connsiteY3" fmla="*/ 389853 h 968205"/>
                <a:gd name="connsiteX4" fmla="*/ 1414720 w 1539456"/>
                <a:gd name="connsiteY4" fmla="*/ 163049 h 968205"/>
                <a:gd name="connsiteX5" fmla="*/ 1199267 w 1539456"/>
                <a:gd name="connsiteY5" fmla="*/ 26966 h 968205"/>
                <a:gd name="connsiteX6" fmla="*/ 598266 w 1539456"/>
                <a:gd name="connsiteY6" fmla="*/ 4286 h 968205"/>
                <a:gd name="connsiteX7" fmla="*/ 269417 w 1539456"/>
                <a:gd name="connsiteY7" fmla="*/ 26966 h 968205"/>
                <a:gd name="connsiteX8" fmla="*/ 53964 w 1539456"/>
                <a:gd name="connsiteY8" fmla="*/ 253770 h 968205"/>
                <a:gd name="connsiteX9" fmla="*/ 8605 w 1539456"/>
                <a:gd name="connsiteY9" fmla="*/ 593977 h 968205"/>
                <a:gd name="connsiteX10" fmla="*/ 190040 w 1539456"/>
                <a:gd name="connsiteY10" fmla="*/ 843462 h 968205"/>
                <a:gd name="connsiteX11" fmla="*/ 439512 w 1539456"/>
                <a:gd name="connsiteY11" fmla="*/ 922844 h 968205"/>
                <a:gd name="connsiteX12" fmla="*/ 791040 w 1539456"/>
                <a:gd name="connsiteY12" fmla="*/ 956864 h 968205"/>
                <a:gd name="connsiteX13" fmla="*/ 1539456 w 1539456"/>
                <a:gd name="connsiteY13" fmla="*/ 934184 h 9682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39456" h="968205">
                  <a:moveTo>
                    <a:pt x="632285" y="968205"/>
                  </a:moveTo>
                  <a:cubicBezTo>
                    <a:pt x="838288" y="960644"/>
                    <a:pt x="1044292" y="953084"/>
                    <a:pt x="1176588" y="900163"/>
                  </a:cubicBezTo>
                  <a:cubicBezTo>
                    <a:pt x="1308884" y="847242"/>
                    <a:pt x="1375032" y="735730"/>
                    <a:pt x="1426060" y="650678"/>
                  </a:cubicBezTo>
                  <a:cubicBezTo>
                    <a:pt x="1477088" y="565626"/>
                    <a:pt x="1484648" y="471124"/>
                    <a:pt x="1482758" y="389853"/>
                  </a:cubicBezTo>
                  <a:cubicBezTo>
                    <a:pt x="1480868" y="308581"/>
                    <a:pt x="1461968" y="223530"/>
                    <a:pt x="1414720" y="163049"/>
                  </a:cubicBezTo>
                  <a:cubicBezTo>
                    <a:pt x="1367472" y="102568"/>
                    <a:pt x="1335343" y="53426"/>
                    <a:pt x="1199267" y="26966"/>
                  </a:cubicBezTo>
                  <a:cubicBezTo>
                    <a:pt x="1063191" y="506"/>
                    <a:pt x="753241" y="4286"/>
                    <a:pt x="598266" y="4286"/>
                  </a:cubicBezTo>
                  <a:cubicBezTo>
                    <a:pt x="443291" y="4286"/>
                    <a:pt x="360134" y="-14615"/>
                    <a:pt x="269417" y="26966"/>
                  </a:cubicBezTo>
                  <a:cubicBezTo>
                    <a:pt x="178700" y="68547"/>
                    <a:pt x="97433" y="159268"/>
                    <a:pt x="53964" y="253770"/>
                  </a:cubicBezTo>
                  <a:cubicBezTo>
                    <a:pt x="10495" y="348272"/>
                    <a:pt x="-14074" y="495695"/>
                    <a:pt x="8605" y="593977"/>
                  </a:cubicBezTo>
                  <a:cubicBezTo>
                    <a:pt x="31284" y="692259"/>
                    <a:pt x="118222" y="788651"/>
                    <a:pt x="190040" y="843462"/>
                  </a:cubicBezTo>
                  <a:cubicBezTo>
                    <a:pt x="261858" y="898273"/>
                    <a:pt x="339345" y="903944"/>
                    <a:pt x="439512" y="922844"/>
                  </a:cubicBezTo>
                  <a:cubicBezTo>
                    <a:pt x="539679" y="941744"/>
                    <a:pt x="607716" y="954974"/>
                    <a:pt x="791040" y="956864"/>
                  </a:cubicBezTo>
                  <a:cubicBezTo>
                    <a:pt x="974364" y="958754"/>
                    <a:pt x="1539456" y="934184"/>
                    <a:pt x="1539456" y="934184"/>
                  </a:cubicBezTo>
                </a:path>
              </a:pathLst>
            </a:custGeom>
            <a:ln w="190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Oval 5"/>
            <p:cNvSpPr/>
            <p:nvPr/>
          </p:nvSpPr>
          <p:spPr>
            <a:xfrm>
              <a:off x="3234000" y="4993343"/>
              <a:ext cx="183224" cy="180224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H="1">
              <a:off x="1115616" y="5157784"/>
              <a:ext cx="351819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flipV="1">
              <a:off x="1122931" y="4977560"/>
              <a:ext cx="577697" cy="567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1891167" y="4496495"/>
              <a:ext cx="509074" cy="586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’</a:t>
              </a:r>
              <a:endParaRPr lang="en-US" dirty="0"/>
            </a:p>
          </p:txBody>
        </p:sp>
        <p:sp>
          <p:nvSpPr>
            <p:cNvPr id="10" name="Freeform 9"/>
            <p:cNvSpPr/>
            <p:nvPr/>
          </p:nvSpPr>
          <p:spPr>
            <a:xfrm>
              <a:off x="3391298" y="4542137"/>
              <a:ext cx="495513" cy="183007"/>
            </a:xfrm>
            <a:custGeom>
              <a:avLst/>
              <a:gdLst>
                <a:gd name="connsiteX0" fmla="*/ 241250 w 241250"/>
                <a:gd name="connsiteY0" fmla="*/ 107327 h 198049"/>
                <a:gd name="connsiteX1" fmla="*/ 150533 w 241250"/>
                <a:gd name="connsiteY1" fmla="*/ 5265 h 198049"/>
                <a:gd name="connsiteX2" fmla="*/ 25797 w 241250"/>
                <a:gd name="connsiteY2" fmla="*/ 27946 h 198049"/>
                <a:gd name="connsiteX3" fmla="*/ 3118 w 241250"/>
                <a:gd name="connsiteY3" fmla="*/ 141348 h 198049"/>
                <a:gd name="connsiteX4" fmla="*/ 71156 w 241250"/>
                <a:gd name="connsiteY4" fmla="*/ 198049 h 1980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41250" h="198049">
                  <a:moveTo>
                    <a:pt x="241250" y="107327"/>
                  </a:moveTo>
                  <a:cubicBezTo>
                    <a:pt x="213846" y="62911"/>
                    <a:pt x="186442" y="18495"/>
                    <a:pt x="150533" y="5265"/>
                  </a:cubicBezTo>
                  <a:cubicBezTo>
                    <a:pt x="114624" y="-7965"/>
                    <a:pt x="50366" y="5266"/>
                    <a:pt x="25797" y="27946"/>
                  </a:cubicBezTo>
                  <a:cubicBezTo>
                    <a:pt x="1228" y="50626"/>
                    <a:pt x="-4442" y="112998"/>
                    <a:pt x="3118" y="141348"/>
                  </a:cubicBezTo>
                  <a:cubicBezTo>
                    <a:pt x="10678" y="169698"/>
                    <a:pt x="71156" y="198049"/>
                    <a:pt x="71156" y="198049"/>
                  </a:cubicBezTo>
                </a:path>
              </a:pathLst>
            </a:custGeom>
            <a:ln>
              <a:solidFill>
                <a:srgbClr val="FF0000"/>
              </a:solidFill>
              <a:headEnd type="none"/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3525014" y="5120888"/>
              <a:ext cx="627405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2913475" y="5042778"/>
              <a:ext cx="445497" cy="586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</a:t>
              </a:r>
              <a:endParaRPr lang="en-IN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165850" y="4533966"/>
              <a:ext cx="450206" cy="586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</a:t>
              </a:r>
              <a:endParaRPr lang="en-IN" dirty="0"/>
            </a:p>
          </p:txBody>
        </p:sp>
        <p:sp>
          <p:nvSpPr>
            <p:cNvPr id="14" name="Oval 13"/>
            <p:cNvSpPr/>
            <p:nvPr/>
          </p:nvSpPr>
          <p:spPr>
            <a:xfrm flipH="1">
              <a:off x="4737258" y="4993343"/>
              <a:ext cx="67156" cy="149695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804414" y="4460454"/>
              <a:ext cx="454916" cy="586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IN" dirty="0"/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981667"/>
                </p:ext>
              </p:extLst>
            </p:nvPr>
          </p:nvGraphicFramePr>
          <p:xfrm>
            <a:off x="3704506" y="5269483"/>
            <a:ext cx="3938588" cy="792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16" name="Equation" r:id="rId5" imgW="2146300" imgH="431800" progId="Equation.DSMT4">
                    <p:embed/>
                  </p:oleObj>
                </mc:Choice>
                <mc:Fallback>
                  <p:oleObj name="Equation" r:id="rId5" imgW="2146300" imgH="431800" progId="Equation.DSMT4">
                    <p:embed/>
                    <p:pic>
                      <p:nvPicPr>
                        <p:cNvPr id="0" name="Picture 3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4506" y="5269483"/>
                          <a:ext cx="3938588" cy="792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Oval 17"/>
            <p:cNvSpPr/>
            <p:nvPr/>
          </p:nvSpPr>
          <p:spPr>
            <a:xfrm flipH="1">
              <a:off x="3928780" y="4916702"/>
              <a:ext cx="67156" cy="198248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39552" y="4178846"/>
              <a:ext cx="17876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est frame of P</a:t>
              </a:r>
              <a:endParaRPr lang="en-IN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899592" y="260648"/>
            <a:ext cx="7553846" cy="1509415"/>
            <a:chOff x="1115616" y="2780928"/>
            <a:chExt cx="7553846" cy="1509415"/>
          </a:xfrm>
        </p:grpSpPr>
        <p:sp>
          <p:nvSpPr>
            <p:cNvPr id="21" name="Freeform 20"/>
            <p:cNvSpPr/>
            <p:nvPr/>
          </p:nvSpPr>
          <p:spPr>
            <a:xfrm>
              <a:off x="6077692" y="3118005"/>
              <a:ext cx="906757" cy="295856"/>
            </a:xfrm>
            <a:custGeom>
              <a:avLst/>
              <a:gdLst>
                <a:gd name="connsiteX0" fmla="*/ 632285 w 1539456"/>
                <a:gd name="connsiteY0" fmla="*/ 968205 h 968205"/>
                <a:gd name="connsiteX1" fmla="*/ 1176588 w 1539456"/>
                <a:gd name="connsiteY1" fmla="*/ 900163 h 968205"/>
                <a:gd name="connsiteX2" fmla="*/ 1426060 w 1539456"/>
                <a:gd name="connsiteY2" fmla="*/ 650678 h 968205"/>
                <a:gd name="connsiteX3" fmla="*/ 1482758 w 1539456"/>
                <a:gd name="connsiteY3" fmla="*/ 389853 h 968205"/>
                <a:gd name="connsiteX4" fmla="*/ 1414720 w 1539456"/>
                <a:gd name="connsiteY4" fmla="*/ 163049 h 968205"/>
                <a:gd name="connsiteX5" fmla="*/ 1199267 w 1539456"/>
                <a:gd name="connsiteY5" fmla="*/ 26966 h 968205"/>
                <a:gd name="connsiteX6" fmla="*/ 598266 w 1539456"/>
                <a:gd name="connsiteY6" fmla="*/ 4286 h 968205"/>
                <a:gd name="connsiteX7" fmla="*/ 269417 w 1539456"/>
                <a:gd name="connsiteY7" fmla="*/ 26966 h 968205"/>
                <a:gd name="connsiteX8" fmla="*/ 53964 w 1539456"/>
                <a:gd name="connsiteY8" fmla="*/ 253770 h 968205"/>
                <a:gd name="connsiteX9" fmla="*/ 8605 w 1539456"/>
                <a:gd name="connsiteY9" fmla="*/ 593977 h 968205"/>
                <a:gd name="connsiteX10" fmla="*/ 190040 w 1539456"/>
                <a:gd name="connsiteY10" fmla="*/ 843462 h 968205"/>
                <a:gd name="connsiteX11" fmla="*/ 439512 w 1539456"/>
                <a:gd name="connsiteY11" fmla="*/ 922844 h 968205"/>
                <a:gd name="connsiteX12" fmla="*/ 791040 w 1539456"/>
                <a:gd name="connsiteY12" fmla="*/ 956864 h 968205"/>
                <a:gd name="connsiteX13" fmla="*/ 1539456 w 1539456"/>
                <a:gd name="connsiteY13" fmla="*/ 934184 h 9682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1539456" h="968205">
                  <a:moveTo>
                    <a:pt x="632285" y="968205"/>
                  </a:moveTo>
                  <a:cubicBezTo>
                    <a:pt x="838288" y="960644"/>
                    <a:pt x="1044292" y="953084"/>
                    <a:pt x="1176588" y="900163"/>
                  </a:cubicBezTo>
                  <a:cubicBezTo>
                    <a:pt x="1308884" y="847242"/>
                    <a:pt x="1375032" y="735730"/>
                    <a:pt x="1426060" y="650678"/>
                  </a:cubicBezTo>
                  <a:cubicBezTo>
                    <a:pt x="1477088" y="565626"/>
                    <a:pt x="1484648" y="471124"/>
                    <a:pt x="1482758" y="389853"/>
                  </a:cubicBezTo>
                  <a:cubicBezTo>
                    <a:pt x="1480868" y="308581"/>
                    <a:pt x="1461968" y="223530"/>
                    <a:pt x="1414720" y="163049"/>
                  </a:cubicBezTo>
                  <a:cubicBezTo>
                    <a:pt x="1367472" y="102568"/>
                    <a:pt x="1335343" y="53426"/>
                    <a:pt x="1199267" y="26966"/>
                  </a:cubicBezTo>
                  <a:cubicBezTo>
                    <a:pt x="1063191" y="506"/>
                    <a:pt x="753241" y="4286"/>
                    <a:pt x="598266" y="4286"/>
                  </a:cubicBezTo>
                  <a:cubicBezTo>
                    <a:pt x="443291" y="4286"/>
                    <a:pt x="360134" y="-14615"/>
                    <a:pt x="269417" y="26966"/>
                  </a:cubicBezTo>
                  <a:cubicBezTo>
                    <a:pt x="178700" y="68547"/>
                    <a:pt x="97433" y="159268"/>
                    <a:pt x="53964" y="253770"/>
                  </a:cubicBezTo>
                  <a:cubicBezTo>
                    <a:pt x="10495" y="348272"/>
                    <a:pt x="-14074" y="495695"/>
                    <a:pt x="8605" y="593977"/>
                  </a:cubicBezTo>
                  <a:cubicBezTo>
                    <a:pt x="31284" y="692259"/>
                    <a:pt x="118222" y="788651"/>
                    <a:pt x="190040" y="843462"/>
                  </a:cubicBezTo>
                  <a:cubicBezTo>
                    <a:pt x="261858" y="898273"/>
                    <a:pt x="339345" y="903944"/>
                    <a:pt x="439512" y="922844"/>
                  </a:cubicBezTo>
                  <a:cubicBezTo>
                    <a:pt x="539679" y="941744"/>
                    <a:pt x="607716" y="954974"/>
                    <a:pt x="791040" y="956864"/>
                  </a:cubicBezTo>
                  <a:cubicBezTo>
                    <a:pt x="974364" y="958754"/>
                    <a:pt x="1539456" y="934184"/>
                    <a:pt x="1539456" y="934184"/>
                  </a:cubicBezTo>
                </a:path>
              </a:pathLst>
            </a:custGeom>
            <a:ln w="19050" cmpd="sng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2" name="Straight Connector 21"/>
            <p:cNvCxnSpPr/>
            <p:nvPr/>
          </p:nvCxnSpPr>
          <p:spPr>
            <a:xfrm>
              <a:off x="1141615" y="3413861"/>
              <a:ext cx="679593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1115616" y="3331662"/>
              <a:ext cx="725581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23"/>
            <p:cNvSpPr/>
            <p:nvPr/>
          </p:nvSpPr>
          <p:spPr>
            <a:xfrm>
              <a:off x="6370955" y="3331662"/>
              <a:ext cx="133253" cy="198248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Oval 24"/>
            <p:cNvSpPr/>
            <p:nvPr/>
          </p:nvSpPr>
          <p:spPr>
            <a:xfrm flipH="1">
              <a:off x="6150721" y="3018880"/>
              <a:ext cx="67156" cy="198248"/>
            </a:xfrm>
            <a:prstGeom prst="ellipse">
              <a:avLst/>
            </a:prstGeom>
            <a:solidFill>
              <a:schemeClr val="tx1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921994" y="2780928"/>
              <a:ext cx="450206" cy="586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</a:t>
              </a:r>
              <a:endParaRPr 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900509" y="2826900"/>
              <a:ext cx="433670" cy="58696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</a:t>
              </a:r>
              <a:endParaRPr lang="en-US" dirty="0"/>
            </a:p>
          </p:txBody>
        </p:sp>
        <p:sp>
          <p:nvSpPr>
            <p:cNvPr id="28" name="Oval 27"/>
            <p:cNvSpPr/>
            <p:nvPr/>
          </p:nvSpPr>
          <p:spPr>
            <a:xfrm>
              <a:off x="7280298" y="3331663"/>
              <a:ext cx="67156" cy="154287"/>
            </a:xfrm>
            <a:prstGeom prst="ellipse">
              <a:avLst/>
            </a:prstGeom>
            <a:solidFill>
              <a:srgbClr val="FF00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>
              <a:off x="1115616" y="3457902"/>
              <a:ext cx="79208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>
              <a:off x="1115616" y="3529910"/>
              <a:ext cx="792088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629688"/>
                </p:ext>
              </p:extLst>
            </p:nvPr>
          </p:nvGraphicFramePr>
          <p:xfrm>
            <a:off x="7183562" y="3501355"/>
            <a:ext cx="14859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17" name="Equation" r:id="rId7" imgW="914400" imgH="203200" progId="Equation.DSMT4">
                    <p:embed/>
                  </p:oleObj>
                </mc:Choice>
                <mc:Fallback>
                  <p:oleObj name="Equation" r:id="rId7" imgW="914400" imgH="203200" progId="Equation.DSMT4">
                    <p:embed/>
                    <p:pic>
                      <p:nvPicPr>
                        <p:cNvPr id="0" name="Picture 3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3562" y="3501355"/>
                          <a:ext cx="1485900" cy="330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/>
          </p:nvGraphicFramePr>
          <p:xfrm>
            <a:off x="5343649" y="3521993"/>
            <a:ext cx="1609725" cy="288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18" name="Equation" r:id="rId9" imgW="990360" imgH="177480" progId="Equation.DSMT4">
                    <p:embed/>
                  </p:oleObj>
                </mc:Choice>
                <mc:Fallback>
                  <p:oleObj name="Equation" r:id="rId9" imgW="990360" imgH="177480" progId="Equation.DSMT4">
                    <p:embed/>
                    <p:pic>
                      <p:nvPicPr>
                        <p:cNvPr id="0" name="Picture 3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3649" y="3521993"/>
                          <a:ext cx="1609725" cy="288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TextBox 32"/>
            <p:cNvSpPr txBox="1"/>
            <p:nvPr/>
          </p:nvSpPr>
          <p:spPr>
            <a:xfrm>
              <a:off x="6228184" y="2809830"/>
              <a:ext cx="140294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3 m ahead</a:t>
              </a:r>
              <a:endParaRPr lang="en-IN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283968" y="2987660"/>
              <a:ext cx="167866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L=36 m detour</a:t>
              </a:r>
              <a:endParaRPr lang="en-IN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7308304" y="3068960"/>
              <a:ext cx="36420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</a:t>
              </a:r>
              <a:r>
                <a:rPr lang="en-US" dirty="0" smtClean="0"/>
                <a:t>’</a:t>
              </a:r>
              <a:endParaRPr lang="en-IN" dirty="0"/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2234254"/>
                </p:ext>
              </p:extLst>
            </p:nvPr>
          </p:nvGraphicFramePr>
          <p:xfrm>
            <a:off x="5880224" y="3933155"/>
            <a:ext cx="1270000" cy="357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519" name="Equation" r:id="rId11" imgW="723900" imgH="203200" progId="Equation.DSMT4">
                    <p:embed/>
                  </p:oleObj>
                </mc:Choice>
                <mc:Fallback>
                  <p:oleObj name="Equation" r:id="rId11" imgW="723900" imgH="203200" progId="Equation.DSMT4">
                    <p:embed/>
                    <p:pic>
                      <p:nvPicPr>
                        <p:cNvPr id="0" name="Picture 3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80224" y="3933155"/>
                          <a:ext cx="1270000" cy="3571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2987824" y="3491716"/>
          <a:ext cx="1872208" cy="356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520" name="Equation" r:id="rId13" imgW="1066524" imgH="203384" progId="Equation.DSMT4">
                  <p:embed/>
                </p:oleObj>
              </mc:Choice>
              <mc:Fallback>
                <p:oleObj name="Equation" r:id="rId13" imgW="1066524" imgH="203384" progId="Equation.DSMT4">
                  <p:embed/>
                  <p:pic>
                    <p:nvPicPr>
                      <p:cNvPr id="0" name="Picture 3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3491716"/>
                        <a:ext cx="1872208" cy="3566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755576" y="3491716"/>
            <a:ext cx="20569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 any other frame</a:t>
            </a:r>
            <a:endParaRPr lang="en-IN" dirty="0"/>
          </a:p>
        </p:txBody>
      </p:sp>
      <p:sp>
        <p:nvSpPr>
          <p:cNvPr id="40" name="TextBox 39"/>
          <p:cNvSpPr txBox="1"/>
          <p:nvPr/>
        </p:nvSpPr>
        <p:spPr>
          <a:xfrm>
            <a:off x="2627784" y="1052736"/>
            <a:ext cx="2249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p emerges behind P</a:t>
            </a:r>
            <a:endParaRPr lang="en-IN" dirty="0">
              <a:solidFill>
                <a:srgbClr val="C00000"/>
              </a:solidFill>
            </a:endParaRPr>
          </a:p>
        </p:txBody>
      </p:sp>
      <p:grpSp>
        <p:nvGrpSpPr>
          <p:cNvPr id="37" name="Group 36"/>
          <p:cNvGrpSpPr/>
          <p:nvPr/>
        </p:nvGrpSpPr>
        <p:grpSpPr>
          <a:xfrm>
            <a:off x="899592" y="2041670"/>
            <a:ext cx="7488832" cy="1243314"/>
            <a:chOff x="899592" y="2041670"/>
            <a:chExt cx="7488832" cy="1243314"/>
          </a:xfrm>
        </p:grpSpPr>
        <p:grpSp>
          <p:nvGrpSpPr>
            <p:cNvPr id="41" name="Group 40"/>
            <p:cNvGrpSpPr/>
            <p:nvPr/>
          </p:nvGrpSpPr>
          <p:grpSpPr>
            <a:xfrm>
              <a:off x="899592" y="2041670"/>
              <a:ext cx="7488832" cy="1243314"/>
              <a:chOff x="1115616" y="2826900"/>
              <a:chExt cx="7488832" cy="1243314"/>
            </a:xfrm>
          </p:grpSpPr>
          <p:sp>
            <p:nvSpPr>
              <p:cNvPr id="42" name="Freeform 41"/>
              <p:cNvSpPr/>
              <p:nvPr/>
            </p:nvSpPr>
            <p:spPr>
              <a:xfrm>
                <a:off x="6077692" y="3118005"/>
                <a:ext cx="906757" cy="295856"/>
              </a:xfrm>
              <a:custGeom>
                <a:avLst/>
                <a:gdLst>
                  <a:gd name="connsiteX0" fmla="*/ 632285 w 1539456"/>
                  <a:gd name="connsiteY0" fmla="*/ 968205 h 968205"/>
                  <a:gd name="connsiteX1" fmla="*/ 1176588 w 1539456"/>
                  <a:gd name="connsiteY1" fmla="*/ 900163 h 968205"/>
                  <a:gd name="connsiteX2" fmla="*/ 1426060 w 1539456"/>
                  <a:gd name="connsiteY2" fmla="*/ 650678 h 968205"/>
                  <a:gd name="connsiteX3" fmla="*/ 1482758 w 1539456"/>
                  <a:gd name="connsiteY3" fmla="*/ 389853 h 968205"/>
                  <a:gd name="connsiteX4" fmla="*/ 1414720 w 1539456"/>
                  <a:gd name="connsiteY4" fmla="*/ 163049 h 968205"/>
                  <a:gd name="connsiteX5" fmla="*/ 1199267 w 1539456"/>
                  <a:gd name="connsiteY5" fmla="*/ 26966 h 968205"/>
                  <a:gd name="connsiteX6" fmla="*/ 598266 w 1539456"/>
                  <a:gd name="connsiteY6" fmla="*/ 4286 h 968205"/>
                  <a:gd name="connsiteX7" fmla="*/ 269417 w 1539456"/>
                  <a:gd name="connsiteY7" fmla="*/ 26966 h 968205"/>
                  <a:gd name="connsiteX8" fmla="*/ 53964 w 1539456"/>
                  <a:gd name="connsiteY8" fmla="*/ 253770 h 968205"/>
                  <a:gd name="connsiteX9" fmla="*/ 8605 w 1539456"/>
                  <a:gd name="connsiteY9" fmla="*/ 593977 h 968205"/>
                  <a:gd name="connsiteX10" fmla="*/ 190040 w 1539456"/>
                  <a:gd name="connsiteY10" fmla="*/ 843462 h 968205"/>
                  <a:gd name="connsiteX11" fmla="*/ 439512 w 1539456"/>
                  <a:gd name="connsiteY11" fmla="*/ 922844 h 968205"/>
                  <a:gd name="connsiteX12" fmla="*/ 791040 w 1539456"/>
                  <a:gd name="connsiteY12" fmla="*/ 956864 h 968205"/>
                  <a:gd name="connsiteX13" fmla="*/ 1539456 w 1539456"/>
                  <a:gd name="connsiteY13" fmla="*/ 934184 h 96820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539456" h="968205">
                    <a:moveTo>
                      <a:pt x="632285" y="968205"/>
                    </a:moveTo>
                    <a:cubicBezTo>
                      <a:pt x="838288" y="960644"/>
                      <a:pt x="1044292" y="953084"/>
                      <a:pt x="1176588" y="900163"/>
                    </a:cubicBezTo>
                    <a:cubicBezTo>
                      <a:pt x="1308884" y="847242"/>
                      <a:pt x="1375032" y="735730"/>
                      <a:pt x="1426060" y="650678"/>
                    </a:cubicBezTo>
                    <a:cubicBezTo>
                      <a:pt x="1477088" y="565626"/>
                      <a:pt x="1484648" y="471124"/>
                      <a:pt x="1482758" y="389853"/>
                    </a:cubicBezTo>
                    <a:cubicBezTo>
                      <a:pt x="1480868" y="308581"/>
                      <a:pt x="1461968" y="223530"/>
                      <a:pt x="1414720" y="163049"/>
                    </a:cubicBezTo>
                    <a:cubicBezTo>
                      <a:pt x="1367472" y="102568"/>
                      <a:pt x="1335343" y="53426"/>
                      <a:pt x="1199267" y="26966"/>
                    </a:cubicBezTo>
                    <a:cubicBezTo>
                      <a:pt x="1063191" y="506"/>
                      <a:pt x="753241" y="4286"/>
                      <a:pt x="598266" y="4286"/>
                    </a:cubicBezTo>
                    <a:cubicBezTo>
                      <a:pt x="443291" y="4286"/>
                      <a:pt x="360134" y="-14615"/>
                      <a:pt x="269417" y="26966"/>
                    </a:cubicBezTo>
                    <a:cubicBezTo>
                      <a:pt x="178700" y="68547"/>
                      <a:pt x="97433" y="159268"/>
                      <a:pt x="53964" y="253770"/>
                    </a:cubicBezTo>
                    <a:cubicBezTo>
                      <a:pt x="10495" y="348272"/>
                      <a:pt x="-14074" y="495695"/>
                      <a:pt x="8605" y="593977"/>
                    </a:cubicBezTo>
                    <a:cubicBezTo>
                      <a:pt x="31284" y="692259"/>
                      <a:pt x="118222" y="788651"/>
                      <a:pt x="190040" y="843462"/>
                    </a:cubicBezTo>
                    <a:cubicBezTo>
                      <a:pt x="261858" y="898273"/>
                      <a:pt x="339345" y="903944"/>
                      <a:pt x="439512" y="922844"/>
                    </a:cubicBezTo>
                    <a:cubicBezTo>
                      <a:pt x="539679" y="941744"/>
                      <a:pt x="607716" y="954974"/>
                      <a:pt x="791040" y="956864"/>
                    </a:cubicBezTo>
                    <a:cubicBezTo>
                      <a:pt x="974364" y="958754"/>
                      <a:pt x="1539456" y="934184"/>
                      <a:pt x="1539456" y="934184"/>
                    </a:cubicBezTo>
                  </a:path>
                </a:pathLst>
              </a:custGeom>
              <a:ln w="19050" cmpd="sng"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43" name="Straight Connector 42"/>
              <p:cNvCxnSpPr>
                <a:endCxn id="49" idx="2"/>
              </p:cNvCxnSpPr>
              <p:nvPr/>
            </p:nvCxnSpPr>
            <p:spPr>
              <a:xfrm flipV="1">
                <a:off x="1141615" y="3408807"/>
                <a:ext cx="7395677" cy="5054"/>
              </a:xfrm>
              <a:prstGeom prst="line">
                <a:avLst/>
              </a:prstGeom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/>
              <p:cNvCxnSpPr/>
              <p:nvPr/>
            </p:nvCxnSpPr>
            <p:spPr>
              <a:xfrm>
                <a:off x="1115616" y="3331662"/>
                <a:ext cx="725581" cy="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5" name="Oval 44"/>
              <p:cNvSpPr/>
              <p:nvPr/>
            </p:nvSpPr>
            <p:spPr>
              <a:xfrm>
                <a:off x="6959027" y="3331662"/>
                <a:ext cx="133253" cy="198248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6" name="Oval 45"/>
              <p:cNvSpPr/>
              <p:nvPr/>
            </p:nvSpPr>
            <p:spPr>
              <a:xfrm flipH="1">
                <a:off x="7092280" y="3299331"/>
                <a:ext cx="67156" cy="198248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7020272" y="2921515"/>
                <a:ext cx="45020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p</a:t>
                </a:r>
                <a:endParaRPr lang="en-US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1900509" y="2826900"/>
                <a:ext cx="433670" cy="5869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S</a:t>
                </a:r>
                <a:endParaRPr lang="en-US" dirty="0"/>
              </a:p>
            </p:txBody>
          </p:sp>
          <p:sp>
            <p:nvSpPr>
              <p:cNvPr id="49" name="Oval 48"/>
              <p:cNvSpPr/>
              <p:nvPr/>
            </p:nvSpPr>
            <p:spPr>
              <a:xfrm>
                <a:off x="8537292" y="3331663"/>
                <a:ext cx="67156" cy="154287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IN"/>
              </a:p>
            </p:txBody>
          </p:sp>
          <p:cxnSp>
            <p:nvCxnSpPr>
              <p:cNvPr id="50" name="Straight Arrow Connector 49"/>
              <p:cNvCxnSpPr/>
              <p:nvPr/>
            </p:nvCxnSpPr>
            <p:spPr>
              <a:xfrm>
                <a:off x="1115616" y="3457902"/>
                <a:ext cx="792088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/>
              <p:cNvCxnSpPr/>
              <p:nvPr/>
            </p:nvCxnSpPr>
            <p:spPr>
              <a:xfrm>
                <a:off x="1115616" y="3529910"/>
                <a:ext cx="792088" cy="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/>
              <p:cNvSpPr txBox="1"/>
              <p:nvPr/>
            </p:nvSpPr>
            <p:spPr>
              <a:xfrm>
                <a:off x="4283968" y="2987660"/>
                <a:ext cx="16786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L=36 m detour</a:t>
                </a:r>
                <a:endParaRPr lang="en-IN" dirty="0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8100392" y="2990094"/>
                <a:ext cx="3642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p</a:t>
                </a:r>
                <a:r>
                  <a:rPr lang="en-US" dirty="0" smtClean="0"/>
                  <a:t>’</a:t>
                </a:r>
                <a:endParaRPr lang="en-IN" dirty="0"/>
              </a:p>
            </p:txBody>
          </p:sp>
          <p:graphicFrame>
            <p:nvGraphicFramePr>
              <p:cNvPr id="57" name="Object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08755322"/>
                  </p:ext>
                </p:extLst>
              </p:nvPr>
            </p:nvGraphicFramePr>
            <p:xfrm>
              <a:off x="5580112" y="3713603"/>
              <a:ext cx="1872208" cy="3566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521" name="Equation" r:id="rId15" imgW="1066524" imgH="203384" progId="Equation.DSMT4">
                      <p:embed/>
                    </p:oleObj>
                  </mc:Choice>
                  <mc:Fallback>
                    <p:oleObj name="Equation" r:id="rId15" imgW="1066524" imgH="203384" progId="Equation.DSMT4">
                      <p:embed/>
                      <p:pic>
                        <p:nvPicPr>
                          <p:cNvPr id="0" name="Picture 3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80112" y="3713603"/>
                            <a:ext cx="1872208" cy="35661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8" name="TextBox 57"/>
            <p:cNvSpPr txBox="1"/>
            <p:nvPr/>
          </p:nvSpPr>
          <p:spPr>
            <a:xfrm>
              <a:off x="3203848" y="2780928"/>
              <a:ext cx="13901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p crosses P</a:t>
              </a:r>
              <a:endParaRPr lang="en-IN" dirty="0">
                <a:solidFill>
                  <a:srgbClr val="C000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2"/>
          <p:cNvSpPr/>
          <p:nvPr/>
        </p:nvSpPr>
        <p:spPr>
          <a:xfrm>
            <a:off x="6077692" y="957765"/>
            <a:ext cx="906757" cy="295856"/>
          </a:xfrm>
          <a:custGeom>
            <a:avLst/>
            <a:gdLst>
              <a:gd name="connsiteX0" fmla="*/ 632285 w 1539456"/>
              <a:gd name="connsiteY0" fmla="*/ 968205 h 968205"/>
              <a:gd name="connsiteX1" fmla="*/ 1176588 w 1539456"/>
              <a:gd name="connsiteY1" fmla="*/ 900163 h 968205"/>
              <a:gd name="connsiteX2" fmla="*/ 1426060 w 1539456"/>
              <a:gd name="connsiteY2" fmla="*/ 650678 h 968205"/>
              <a:gd name="connsiteX3" fmla="*/ 1482758 w 1539456"/>
              <a:gd name="connsiteY3" fmla="*/ 389853 h 968205"/>
              <a:gd name="connsiteX4" fmla="*/ 1414720 w 1539456"/>
              <a:gd name="connsiteY4" fmla="*/ 163049 h 968205"/>
              <a:gd name="connsiteX5" fmla="*/ 1199267 w 1539456"/>
              <a:gd name="connsiteY5" fmla="*/ 26966 h 968205"/>
              <a:gd name="connsiteX6" fmla="*/ 598266 w 1539456"/>
              <a:gd name="connsiteY6" fmla="*/ 4286 h 968205"/>
              <a:gd name="connsiteX7" fmla="*/ 269417 w 1539456"/>
              <a:gd name="connsiteY7" fmla="*/ 26966 h 968205"/>
              <a:gd name="connsiteX8" fmla="*/ 53964 w 1539456"/>
              <a:gd name="connsiteY8" fmla="*/ 253770 h 968205"/>
              <a:gd name="connsiteX9" fmla="*/ 8605 w 1539456"/>
              <a:gd name="connsiteY9" fmla="*/ 593977 h 968205"/>
              <a:gd name="connsiteX10" fmla="*/ 190040 w 1539456"/>
              <a:gd name="connsiteY10" fmla="*/ 843462 h 968205"/>
              <a:gd name="connsiteX11" fmla="*/ 439512 w 1539456"/>
              <a:gd name="connsiteY11" fmla="*/ 922844 h 968205"/>
              <a:gd name="connsiteX12" fmla="*/ 791040 w 1539456"/>
              <a:gd name="connsiteY12" fmla="*/ 956864 h 968205"/>
              <a:gd name="connsiteX13" fmla="*/ 1539456 w 1539456"/>
              <a:gd name="connsiteY13" fmla="*/ 934184 h 968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539456" h="968205">
                <a:moveTo>
                  <a:pt x="632285" y="968205"/>
                </a:moveTo>
                <a:cubicBezTo>
                  <a:pt x="838288" y="960644"/>
                  <a:pt x="1044292" y="953084"/>
                  <a:pt x="1176588" y="900163"/>
                </a:cubicBezTo>
                <a:cubicBezTo>
                  <a:pt x="1308884" y="847242"/>
                  <a:pt x="1375032" y="735730"/>
                  <a:pt x="1426060" y="650678"/>
                </a:cubicBezTo>
                <a:cubicBezTo>
                  <a:pt x="1477088" y="565626"/>
                  <a:pt x="1484648" y="471124"/>
                  <a:pt x="1482758" y="389853"/>
                </a:cubicBezTo>
                <a:cubicBezTo>
                  <a:pt x="1480868" y="308581"/>
                  <a:pt x="1461968" y="223530"/>
                  <a:pt x="1414720" y="163049"/>
                </a:cubicBezTo>
                <a:cubicBezTo>
                  <a:pt x="1367472" y="102568"/>
                  <a:pt x="1335343" y="53426"/>
                  <a:pt x="1199267" y="26966"/>
                </a:cubicBezTo>
                <a:cubicBezTo>
                  <a:pt x="1063191" y="506"/>
                  <a:pt x="753241" y="4286"/>
                  <a:pt x="598266" y="4286"/>
                </a:cubicBezTo>
                <a:cubicBezTo>
                  <a:pt x="443291" y="4286"/>
                  <a:pt x="360134" y="-14615"/>
                  <a:pt x="269417" y="26966"/>
                </a:cubicBezTo>
                <a:cubicBezTo>
                  <a:pt x="178700" y="68547"/>
                  <a:pt x="97433" y="159268"/>
                  <a:pt x="53964" y="253770"/>
                </a:cubicBezTo>
                <a:cubicBezTo>
                  <a:pt x="10495" y="348272"/>
                  <a:pt x="-14074" y="495695"/>
                  <a:pt x="8605" y="593977"/>
                </a:cubicBezTo>
                <a:cubicBezTo>
                  <a:pt x="31284" y="692259"/>
                  <a:pt x="118222" y="788651"/>
                  <a:pt x="190040" y="843462"/>
                </a:cubicBezTo>
                <a:cubicBezTo>
                  <a:pt x="261858" y="898273"/>
                  <a:pt x="339345" y="903944"/>
                  <a:pt x="439512" y="922844"/>
                </a:cubicBezTo>
                <a:cubicBezTo>
                  <a:pt x="539679" y="941744"/>
                  <a:pt x="607716" y="954974"/>
                  <a:pt x="791040" y="956864"/>
                </a:cubicBezTo>
                <a:cubicBezTo>
                  <a:pt x="974364" y="958754"/>
                  <a:pt x="1539456" y="934184"/>
                  <a:pt x="1539456" y="934184"/>
                </a:cubicBezTo>
              </a:path>
            </a:pathLst>
          </a:custGeom>
          <a:ln w="1905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4" name="Straight Connector 3"/>
          <p:cNvCxnSpPr/>
          <p:nvPr/>
        </p:nvCxnSpPr>
        <p:spPr>
          <a:xfrm>
            <a:off x="1141615" y="1253621"/>
            <a:ext cx="679593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1141615" y="1325711"/>
            <a:ext cx="316477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115616" y="1171422"/>
            <a:ext cx="725581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6370955" y="1171422"/>
            <a:ext cx="133253" cy="198248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Oval 7"/>
          <p:cNvSpPr/>
          <p:nvPr/>
        </p:nvSpPr>
        <p:spPr>
          <a:xfrm flipH="1">
            <a:off x="6150721" y="858640"/>
            <a:ext cx="67156" cy="198248"/>
          </a:xfrm>
          <a:prstGeom prst="ellipse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1135290" y="3331921"/>
            <a:ext cx="3966474" cy="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Freeform 9"/>
          <p:cNvSpPr/>
          <p:nvPr/>
        </p:nvSpPr>
        <p:spPr>
          <a:xfrm>
            <a:off x="3352238" y="3043020"/>
            <a:ext cx="601730" cy="252861"/>
          </a:xfrm>
          <a:custGeom>
            <a:avLst/>
            <a:gdLst>
              <a:gd name="connsiteX0" fmla="*/ 632285 w 1539456"/>
              <a:gd name="connsiteY0" fmla="*/ 968205 h 968205"/>
              <a:gd name="connsiteX1" fmla="*/ 1176588 w 1539456"/>
              <a:gd name="connsiteY1" fmla="*/ 900163 h 968205"/>
              <a:gd name="connsiteX2" fmla="*/ 1426060 w 1539456"/>
              <a:gd name="connsiteY2" fmla="*/ 650678 h 968205"/>
              <a:gd name="connsiteX3" fmla="*/ 1482758 w 1539456"/>
              <a:gd name="connsiteY3" fmla="*/ 389853 h 968205"/>
              <a:gd name="connsiteX4" fmla="*/ 1414720 w 1539456"/>
              <a:gd name="connsiteY4" fmla="*/ 163049 h 968205"/>
              <a:gd name="connsiteX5" fmla="*/ 1199267 w 1539456"/>
              <a:gd name="connsiteY5" fmla="*/ 26966 h 968205"/>
              <a:gd name="connsiteX6" fmla="*/ 598266 w 1539456"/>
              <a:gd name="connsiteY6" fmla="*/ 4286 h 968205"/>
              <a:gd name="connsiteX7" fmla="*/ 269417 w 1539456"/>
              <a:gd name="connsiteY7" fmla="*/ 26966 h 968205"/>
              <a:gd name="connsiteX8" fmla="*/ 53964 w 1539456"/>
              <a:gd name="connsiteY8" fmla="*/ 253770 h 968205"/>
              <a:gd name="connsiteX9" fmla="*/ 8605 w 1539456"/>
              <a:gd name="connsiteY9" fmla="*/ 593977 h 968205"/>
              <a:gd name="connsiteX10" fmla="*/ 190040 w 1539456"/>
              <a:gd name="connsiteY10" fmla="*/ 843462 h 968205"/>
              <a:gd name="connsiteX11" fmla="*/ 439512 w 1539456"/>
              <a:gd name="connsiteY11" fmla="*/ 922844 h 968205"/>
              <a:gd name="connsiteX12" fmla="*/ 791040 w 1539456"/>
              <a:gd name="connsiteY12" fmla="*/ 956864 h 968205"/>
              <a:gd name="connsiteX13" fmla="*/ 1539456 w 1539456"/>
              <a:gd name="connsiteY13" fmla="*/ 934184 h 9682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539456" h="968205">
                <a:moveTo>
                  <a:pt x="632285" y="968205"/>
                </a:moveTo>
                <a:cubicBezTo>
                  <a:pt x="838288" y="960644"/>
                  <a:pt x="1044292" y="953084"/>
                  <a:pt x="1176588" y="900163"/>
                </a:cubicBezTo>
                <a:cubicBezTo>
                  <a:pt x="1308884" y="847242"/>
                  <a:pt x="1375032" y="735730"/>
                  <a:pt x="1426060" y="650678"/>
                </a:cubicBezTo>
                <a:cubicBezTo>
                  <a:pt x="1477088" y="565626"/>
                  <a:pt x="1484648" y="471124"/>
                  <a:pt x="1482758" y="389853"/>
                </a:cubicBezTo>
                <a:cubicBezTo>
                  <a:pt x="1480868" y="308581"/>
                  <a:pt x="1461968" y="223530"/>
                  <a:pt x="1414720" y="163049"/>
                </a:cubicBezTo>
                <a:cubicBezTo>
                  <a:pt x="1367472" y="102568"/>
                  <a:pt x="1335343" y="53426"/>
                  <a:pt x="1199267" y="26966"/>
                </a:cubicBezTo>
                <a:cubicBezTo>
                  <a:pt x="1063191" y="506"/>
                  <a:pt x="753241" y="4286"/>
                  <a:pt x="598266" y="4286"/>
                </a:cubicBezTo>
                <a:cubicBezTo>
                  <a:pt x="443291" y="4286"/>
                  <a:pt x="360134" y="-14615"/>
                  <a:pt x="269417" y="26966"/>
                </a:cubicBezTo>
                <a:cubicBezTo>
                  <a:pt x="178700" y="68547"/>
                  <a:pt x="97433" y="159268"/>
                  <a:pt x="53964" y="253770"/>
                </a:cubicBezTo>
                <a:cubicBezTo>
                  <a:pt x="10495" y="348272"/>
                  <a:pt x="-14074" y="495695"/>
                  <a:pt x="8605" y="593977"/>
                </a:cubicBezTo>
                <a:cubicBezTo>
                  <a:pt x="31284" y="692259"/>
                  <a:pt x="118222" y="788651"/>
                  <a:pt x="190040" y="843462"/>
                </a:cubicBezTo>
                <a:cubicBezTo>
                  <a:pt x="261858" y="898273"/>
                  <a:pt x="339345" y="903944"/>
                  <a:pt x="439512" y="922844"/>
                </a:cubicBezTo>
                <a:cubicBezTo>
                  <a:pt x="539679" y="941744"/>
                  <a:pt x="607716" y="954974"/>
                  <a:pt x="791040" y="956864"/>
                </a:cubicBezTo>
                <a:cubicBezTo>
                  <a:pt x="974364" y="958754"/>
                  <a:pt x="1539456" y="934184"/>
                  <a:pt x="1539456" y="934184"/>
                </a:cubicBezTo>
              </a:path>
            </a:pathLst>
          </a:custGeom>
          <a:ln w="1905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3234000" y="3241809"/>
            <a:ext cx="183224" cy="180224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1115616" y="3406250"/>
            <a:ext cx="351819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122931" y="3226026"/>
            <a:ext cx="577697" cy="567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228184" y="1412776"/>
            <a:ext cx="449397" cy="5869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734093" y="620688"/>
            <a:ext cx="450206" cy="5869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900509" y="666660"/>
            <a:ext cx="433670" cy="5869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1891167" y="2744961"/>
            <a:ext cx="509074" cy="5869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’</a:t>
            </a:r>
            <a:endParaRPr lang="en-US" dirty="0"/>
          </a:p>
        </p:txBody>
      </p:sp>
      <p:sp>
        <p:nvSpPr>
          <p:cNvPr id="18" name="Oval 17"/>
          <p:cNvSpPr/>
          <p:nvPr/>
        </p:nvSpPr>
        <p:spPr>
          <a:xfrm>
            <a:off x="4049664" y="3177637"/>
            <a:ext cx="116186" cy="174547"/>
          </a:xfrm>
          <a:prstGeom prst="ellipse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Freeform 18"/>
          <p:cNvSpPr/>
          <p:nvPr/>
        </p:nvSpPr>
        <p:spPr>
          <a:xfrm>
            <a:off x="3391298" y="2787352"/>
            <a:ext cx="495513" cy="183007"/>
          </a:xfrm>
          <a:custGeom>
            <a:avLst/>
            <a:gdLst>
              <a:gd name="connsiteX0" fmla="*/ 241250 w 241250"/>
              <a:gd name="connsiteY0" fmla="*/ 107327 h 198049"/>
              <a:gd name="connsiteX1" fmla="*/ 150533 w 241250"/>
              <a:gd name="connsiteY1" fmla="*/ 5265 h 198049"/>
              <a:gd name="connsiteX2" fmla="*/ 25797 w 241250"/>
              <a:gd name="connsiteY2" fmla="*/ 27946 h 198049"/>
              <a:gd name="connsiteX3" fmla="*/ 3118 w 241250"/>
              <a:gd name="connsiteY3" fmla="*/ 141348 h 198049"/>
              <a:gd name="connsiteX4" fmla="*/ 71156 w 241250"/>
              <a:gd name="connsiteY4" fmla="*/ 198049 h 1980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41250" h="198049">
                <a:moveTo>
                  <a:pt x="241250" y="107327"/>
                </a:moveTo>
                <a:cubicBezTo>
                  <a:pt x="213846" y="62911"/>
                  <a:pt x="186442" y="18495"/>
                  <a:pt x="150533" y="5265"/>
                </a:cubicBezTo>
                <a:cubicBezTo>
                  <a:pt x="114624" y="-7965"/>
                  <a:pt x="50366" y="5266"/>
                  <a:pt x="25797" y="27946"/>
                </a:cubicBezTo>
                <a:cubicBezTo>
                  <a:pt x="1228" y="50626"/>
                  <a:pt x="-4442" y="112998"/>
                  <a:pt x="3118" y="141348"/>
                </a:cubicBezTo>
                <a:cubicBezTo>
                  <a:pt x="10678" y="169698"/>
                  <a:pt x="71156" y="198049"/>
                  <a:pt x="71156" y="198049"/>
                </a:cubicBezTo>
              </a:path>
            </a:pathLst>
          </a:custGeom>
          <a:ln>
            <a:solidFill>
              <a:srgbClr val="FF0000"/>
            </a:solidFill>
            <a:headEnd type="none"/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0" name="Straight Connector 19"/>
          <p:cNvCxnSpPr/>
          <p:nvPr/>
        </p:nvCxnSpPr>
        <p:spPr>
          <a:xfrm>
            <a:off x="3525014" y="3369354"/>
            <a:ext cx="62740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913475" y="3291244"/>
            <a:ext cx="445497" cy="5869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IN" dirty="0"/>
          </a:p>
        </p:txBody>
      </p:sp>
      <p:sp>
        <p:nvSpPr>
          <p:cNvPr id="22" name="TextBox 21"/>
          <p:cNvSpPr txBox="1"/>
          <p:nvPr/>
        </p:nvSpPr>
        <p:spPr>
          <a:xfrm>
            <a:off x="4165850" y="2782432"/>
            <a:ext cx="450206" cy="5869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endParaRPr lang="en-IN" dirty="0"/>
          </a:p>
        </p:txBody>
      </p:sp>
      <p:sp>
        <p:nvSpPr>
          <p:cNvPr id="23" name="Oval 22"/>
          <p:cNvSpPr/>
          <p:nvPr/>
        </p:nvSpPr>
        <p:spPr>
          <a:xfrm>
            <a:off x="7280298" y="1171423"/>
            <a:ext cx="67156" cy="154287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Oval 23"/>
          <p:cNvSpPr/>
          <p:nvPr/>
        </p:nvSpPr>
        <p:spPr>
          <a:xfrm flipH="1">
            <a:off x="4737258" y="3241809"/>
            <a:ext cx="67156" cy="149695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5" name="TextBox 24"/>
          <p:cNvSpPr txBox="1"/>
          <p:nvPr/>
        </p:nvSpPr>
        <p:spPr>
          <a:xfrm>
            <a:off x="7489686" y="664284"/>
            <a:ext cx="466690" cy="5869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IN" dirty="0"/>
          </a:p>
        </p:txBody>
      </p:sp>
      <p:sp>
        <p:nvSpPr>
          <p:cNvPr id="26" name="TextBox 25"/>
          <p:cNvSpPr txBox="1"/>
          <p:nvPr/>
        </p:nvSpPr>
        <p:spPr>
          <a:xfrm>
            <a:off x="4804414" y="2708920"/>
            <a:ext cx="454916" cy="5869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IN" dirty="0"/>
          </a:p>
        </p:txBody>
      </p:sp>
      <p:sp>
        <p:nvSpPr>
          <p:cNvPr id="28" name="TextBox 27"/>
          <p:cNvSpPr txBox="1"/>
          <p:nvPr/>
        </p:nvSpPr>
        <p:spPr>
          <a:xfrm>
            <a:off x="3131840" y="1700808"/>
            <a:ext cx="4925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 emerges behind P, and crosses, being faster</a:t>
            </a:r>
            <a:endParaRPr lang="en-IN" dirty="0"/>
          </a:p>
        </p:txBody>
      </p:sp>
      <p:sp>
        <p:nvSpPr>
          <p:cNvPr id="29" name="TextBox 28"/>
          <p:cNvSpPr txBox="1"/>
          <p:nvPr/>
        </p:nvSpPr>
        <p:spPr>
          <a:xfrm>
            <a:off x="4355976" y="3518165"/>
            <a:ext cx="44894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 emerges ahead of P, and never meets P</a:t>
            </a:r>
            <a:endParaRPr lang="en-IN" dirty="0"/>
          </a:p>
        </p:txBody>
      </p:sp>
      <p:sp>
        <p:nvSpPr>
          <p:cNvPr id="30" name="TextBox 29"/>
          <p:cNvSpPr txBox="1"/>
          <p:nvPr/>
        </p:nvSpPr>
        <p:spPr>
          <a:xfrm>
            <a:off x="899592" y="4149080"/>
            <a:ext cx="76158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ut, the event of </a:t>
            </a:r>
            <a:r>
              <a:rPr lang="en-US" dirty="0" smtClean="0">
                <a:solidFill>
                  <a:srgbClr val="C00000"/>
                </a:solidFill>
              </a:rPr>
              <a:t>congruence</a:t>
            </a:r>
            <a:r>
              <a:rPr lang="en-US" dirty="0" smtClean="0"/>
              <a:t> is not frame dependent, in any theory!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23528" y="5013176"/>
            <a:ext cx="856895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</a:rPr>
              <a:t>Thus, we have demonstrated a fatal inconsistency in Einstein’s STR, traceable to its fundamental postulate.</a:t>
            </a:r>
          </a:p>
          <a:p>
            <a:r>
              <a:rPr lang="en-US" sz="2000" b="1" dirty="0" smtClean="0">
                <a:solidFill>
                  <a:schemeClr val="accent6">
                    <a:lumMod val="75000"/>
                  </a:schemeClr>
                </a:solidFill>
              </a:rPr>
              <a:t>Its fundamental hypothesis is inconsistent with simultaneity. </a:t>
            </a:r>
            <a:endParaRPr lang="en-IN" sz="20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140072"/>
              </p:ext>
            </p:extLst>
          </p:nvPr>
        </p:nvGraphicFramePr>
        <p:xfrm>
          <a:off x="395536" y="4581128"/>
          <a:ext cx="8384753" cy="391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4" name="Equation" r:id="rId3" imgW="3619500" imgH="203200" progId="Equation.DSMT4">
                  <p:embed/>
                </p:oleObj>
              </mc:Choice>
              <mc:Fallback>
                <p:oleObj name="Equation" r:id="rId3" imgW="3619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581128"/>
                        <a:ext cx="8384753" cy="3911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45021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23528" y="404664"/>
            <a:ext cx="8064896" cy="5355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COSMIC RELATIVITY</a:t>
            </a:r>
            <a:r>
              <a:rPr lang="en-US" dirty="0" smtClean="0"/>
              <a:t>		gr-qc//0406023</a:t>
            </a:r>
          </a:p>
          <a:p>
            <a:r>
              <a:rPr lang="en-US" dirty="0" smtClean="0"/>
              <a:t>					gr-qc//0406043</a:t>
            </a:r>
          </a:p>
          <a:p>
            <a:r>
              <a:rPr lang="en-US" dirty="0" smtClean="0"/>
              <a:t>Mod. Phys. Lett. A </a:t>
            </a:r>
            <a:r>
              <a:rPr lang="en-US" b="1" dirty="0" smtClean="0"/>
              <a:t>16</a:t>
            </a:r>
            <a:r>
              <a:rPr lang="en-US" dirty="0" smtClean="0"/>
              <a:t>, 429, (2001) </a:t>
            </a:r>
          </a:p>
          <a:p>
            <a:endParaRPr lang="en-US" dirty="0" smtClean="0"/>
          </a:p>
          <a:p>
            <a:r>
              <a:rPr lang="en-US" dirty="0" smtClean="0"/>
              <a:t>Mach</a:t>
            </a:r>
            <a:r>
              <a:rPr lang="ja-JP" altLang="en-US" dirty="0" smtClean="0"/>
              <a:t>’</a:t>
            </a:r>
            <a:r>
              <a:rPr lang="en-US" dirty="0" smtClean="0"/>
              <a:t>s Principle and Inertia,  </a:t>
            </a:r>
          </a:p>
          <a:p>
            <a:r>
              <a:rPr lang="en-US" dirty="0" smtClean="0"/>
              <a:t>Eds. M. Sachs and A. R. Roy, (Apeiron, Montreal, 2003)</a:t>
            </a:r>
          </a:p>
          <a:p>
            <a:endParaRPr lang="en-US" dirty="0" smtClean="0"/>
          </a:p>
          <a:p>
            <a:r>
              <a:rPr lang="en-US" dirty="0" smtClean="0"/>
              <a:t>Proc. PIRT-London, 2006</a:t>
            </a:r>
          </a:p>
          <a:p>
            <a:endParaRPr lang="en-US" dirty="0" smtClean="0"/>
          </a:p>
          <a:p>
            <a:r>
              <a:rPr lang="en-US" dirty="0" smtClean="0"/>
              <a:t>Current Science (Ind. Acad. Sc.) Dec. 2005</a:t>
            </a:r>
          </a:p>
          <a:p>
            <a:endParaRPr lang="en-US" dirty="0" smtClean="0"/>
          </a:p>
          <a:p>
            <a:r>
              <a:rPr lang="en-US" dirty="0" smtClean="0"/>
              <a:t>SPIE Photonics Proc. 2008</a:t>
            </a:r>
          </a:p>
          <a:p>
            <a:endParaRPr lang="en-US" dirty="0"/>
          </a:p>
          <a:p>
            <a:r>
              <a:rPr lang="en-US" dirty="0" smtClean="0"/>
              <a:t>Advances in Theoretical Physics, (Eds. Ghosh and Kar, World Scientific, Proc. 2009)</a:t>
            </a:r>
          </a:p>
          <a:p>
            <a:endParaRPr lang="en-US" dirty="0" smtClean="0"/>
          </a:p>
          <a:p>
            <a:r>
              <a:rPr lang="en-US" dirty="0" smtClean="0"/>
              <a:t>Int. Jl. Mod. Phys. (2014)</a:t>
            </a:r>
          </a:p>
          <a:p>
            <a:endParaRPr lang="en-IN" dirty="0" smtClean="0"/>
          </a:p>
          <a:p>
            <a:r>
              <a:rPr lang="en-IN" b="1" dirty="0" smtClean="0">
                <a:solidFill>
                  <a:srgbClr val="900000"/>
                </a:solidFill>
              </a:rPr>
              <a:t>	The Physical Universe Proccedings, TPU-18 Nagpur 2018</a:t>
            </a:r>
            <a:endParaRPr lang="en-IN" b="1" dirty="0">
              <a:solidFill>
                <a:srgbClr val="9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95536" y="395372"/>
            <a:ext cx="69127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Arial"/>
                <a:cs typeface="Arial"/>
              </a:rPr>
              <a:t>Necessary modification of the General Theory of relativity</a:t>
            </a:r>
            <a:endParaRPr lang="en-IN" dirty="0">
              <a:latin typeface="Arial"/>
              <a:cs typeface="Arial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7544" y="1628800"/>
            <a:ext cx="77768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We have already shown that its one pillar, STR, is falsified.  </a:t>
            </a:r>
          </a:p>
          <a:p>
            <a:r>
              <a:rPr lang="en-US" dirty="0" smtClean="0">
                <a:latin typeface="Arial"/>
                <a:cs typeface="Arial"/>
              </a:rPr>
              <a:t>With Cosmic Relativity as the new basis, and propagation of light being Galilean, GTR must change and give up general coordinate invariance. </a:t>
            </a:r>
            <a:endParaRPr lang="en-IN" dirty="0">
              <a:latin typeface="Arial"/>
              <a:cs typeface="Arial"/>
            </a:endParaRPr>
          </a:p>
        </p:txBody>
      </p:sp>
      <p:grpSp>
        <p:nvGrpSpPr>
          <p:cNvPr id="3" name="Group 13"/>
          <p:cNvGrpSpPr/>
          <p:nvPr/>
        </p:nvGrpSpPr>
        <p:grpSpPr>
          <a:xfrm>
            <a:off x="251520" y="3212976"/>
            <a:ext cx="8443664" cy="1543249"/>
            <a:chOff x="249024" y="4005064"/>
            <a:chExt cx="8839200" cy="1543249"/>
          </a:xfrm>
        </p:grpSpPr>
        <p:sp>
          <p:nvSpPr>
            <p:cNvPr id="5" name="TextBox 4"/>
            <p:cNvSpPr txBox="1">
              <a:spLocks noChangeArrowheads="1"/>
            </p:cNvSpPr>
            <p:nvPr/>
          </p:nvSpPr>
          <p:spPr bwMode="auto">
            <a:xfrm>
              <a:off x="249024" y="4005064"/>
              <a:ext cx="8839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dirty="0"/>
                <a:t>The </a:t>
              </a:r>
              <a:r>
                <a:rPr lang="en-US" sz="2000" dirty="0" smtClean="0"/>
                <a:t>modified Centenary </a:t>
              </a:r>
              <a:r>
                <a:rPr lang="en-US" sz="2000" dirty="0"/>
                <a:t>Einstein Equation</a:t>
              </a:r>
            </a:p>
          </p:txBody>
        </p:sp>
        <p:graphicFrame>
          <p:nvGraphicFramePr>
            <p:cNvPr id="30723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5264382"/>
                </p:ext>
              </p:extLst>
            </p:nvPr>
          </p:nvGraphicFramePr>
          <p:xfrm>
            <a:off x="1468105" y="4511675"/>
            <a:ext cx="5337911" cy="1036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75" name="Equation" r:id="rId3" imgW="2130120" imgH="411120" progId="Equation.DSMT4">
                    <p:embed/>
                  </p:oleObj>
                </mc:Choice>
                <mc:Fallback>
                  <p:oleObj name="Equation" r:id="rId3" imgW="2130120" imgH="41112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8105" y="4511675"/>
                          <a:ext cx="5337911" cy="1036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/>
          <p:nvPr/>
        </p:nvGrpSpPr>
        <p:grpSpPr>
          <a:xfrm>
            <a:off x="3059832" y="4725144"/>
            <a:ext cx="5940824" cy="1026696"/>
            <a:chOff x="3131840" y="5013176"/>
            <a:chExt cx="5940824" cy="1026696"/>
          </a:xfrm>
        </p:grpSpPr>
        <p:cxnSp>
          <p:nvCxnSpPr>
            <p:cNvPr id="10" name="Straight Arrow Connector 9"/>
            <p:cNvCxnSpPr/>
            <p:nvPr/>
          </p:nvCxnSpPr>
          <p:spPr>
            <a:xfrm flipH="1" flipV="1">
              <a:off x="4283968" y="5013176"/>
              <a:ext cx="576064" cy="792088"/>
            </a:xfrm>
            <a:prstGeom prst="straightConnector1">
              <a:avLst/>
            </a:prstGeom>
            <a:ln>
              <a:solidFill>
                <a:srgbClr val="C0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3131840" y="5670540"/>
              <a:ext cx="59408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Universe as privileged frame. Galilean and Machian</a:t>
              </a:r>
              <a:endParaRPr lang="en-IN" b="1" dirty="0"/>
            </a:p>
          </p:txBody>
        </p: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15616" y="980728"/>
            <a:ext cx="697132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/>
                <a:cs typeface="Arial"/>
              </a:rPr>
              <a:t>“What is already seen, cannot be denied citing theory</a:t>
            </a:r>
            <a:r>
              <a:rPr lang="is-IS" sz="2000" dirty="0" smtClean="0">
                <a:latin typeface="Arial"/>
                <a:cs typeface="Arial"/>
              </a:rPr>
              <a:t>…”</a:t>
            </a:r>
          </a:p>
          <a:p>
            <a:endParaRPr lang="is-IS" sz="2000" dirty="0">
              <a:latin typeface="Arial"/>
              <a:cs typeface="Arial"/>
            </a:endParaRPr>
          </a:p>
          <a:p>
            <a:r>
              <a:rPr lang="is-IS" sz="2000" dirty="0" smtClean="0">
                <a:latin typeface="Arial"/>
                <a:cs typeface="Arial"/>
              </a:rPr>
              <a:t>		Sankara (~800 AD, Philosopher/Interpreter)</a:t>
            </a:r>
            <a:endParaRPr lang="en-US" sz="2000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570909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188640"/>
            <a:ext cx="2367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Gravitational Waves</a:t>
            </a:r>
            <a:endParaRPr lang="en-US" b="1" dirty="0"/>
          </a:p>
        </p:txBody>
      </p:sp>
      <p:pic>
        <p:nvPicPr>
          <p:cNvPr id="3" name="Picture 2" descr="GW170817-frontpg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024" y="692696"/>
            <a:ext cx="7668344" cy="361051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79512" y="4797152"/>
            <a:ext cx="82089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W 170817:  Coincident detection of Gamma rays by Fermi satellite</a:t>
            </a:r>
          </a:p>
          <a:p>
            <a:endParaRPr lang="en-US" dirty="0"/>
          </a:p>
          <a:p>
            <a:r>
              <a:rPr lang="en-US" dirty="0" smtClean="0"/>
              <a:t>Comparison of light and gravitational waves – speed, </a:t>
            </a:r>
            <a:r>
              <a:rPr lang="en-US" dirty="0" smtClean="0">
                <a:solidFill>
                  <a:srgbClr val="FF0000"/>
                </a:solidFill>
              </a:rPr>
              <a:t>Shapiro delay, Gravitational bending (by Virgo cluster)</a:t>
            </a:r>
            <a:r>
              <a:rPr lang="en-US" dirty="0" smtClean="0"/>
              <a:t>, Hubble constant measurement</a:t>
            </a:r>
            <a:r>
              <a:rPr lang="is-IS" dirty="0" smtClean="0"/>
              <a:t>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88391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Box 1"/>
          <p:cNvSpPr txBox="1">
            <a:spLocks noChangeArrowheads="1"/>
          </p:cNvSpPr>
          <p:nvPr/>
        </p:nvSpPr>
        <p:spPr bwMode="auto">
          <a:xfrm>
            <a:off x="381000" y="364594"/>
            <a:ext cx="263425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/>
              <a:t>The LIGO-India  Project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81000" y="1421281"/>
            <a:ext cx="3399904" cy="4741321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983421" y="445820"/>
            <a:ext cx="4909059" cy="6384730"/>
          </a:xfrm>
          <a:prstGeom prst="rect">
            <a:avLst/>
          </a:prstGeom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CD5E6-404D-5A4B-AF41-B86C8BCEE5D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431643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CD5E6-404D-5A4B-AF41-B86C8BCEE5D5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16063" y="858826"/>
            <a:ext cx="2413000" cy="10160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616063" y="2065923"/>
            <a:ext cx="39805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Nobel prize 2017 Advanced </a:t>
            </a:r>
            <a:r>
              <a:rPr lang="en-US" b="1" dirty="0"/>
              <a:t>Information</a:t>
            </a:r>
            <a:endParaRPr lang="en-US" dirty="0"/>
          </a:p>
        </p:txBody>
      </p:sp>
      <p:pic>
        <p:nvPicPr>
          <p:cNvPr id="5120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2355" y="2709203"/>
            <a:ext cx="8424445" cy="20204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4975225"/>
            <a:ext cx="8856984" cy="1432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8" name="Straight Connector 7"/>
          <p:cNvCxnSpPr/>
          <p:nvPr/>
        </p:nvCxnSpPr>
        <p:spPr>
          <a:xfrm>
            <a:off x="395536" y="3645024"/>
            <a:ext cx="655272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292080" y="4077072"/>
            <a:ext cx="331236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95536" y="4293096"/>
            <a:ext cx="4464496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12802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188640"/>
            <a:ext cx="79928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Gravitational Waves</a:t>
            </a:r>
          </a:p>
          <a:p>
            <a:endParaRPr lang="en-US" dirty="0"/>
          </a:p>
          <a:p>
            <a:r>
              <a:rPr lang="en-US" dirty="0" smtClean="0"/>
              <a:t>LIGO-India Progress</a:t>
            </a:r>
            <a:endParaRPr lang="en-US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1305174"/>
            <a:ext cx="7021125" cy="4356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78928" y="5661248"/>
            <a:ext cx="6629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te acquisition and preparation in progress (DAE/DCSEM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70629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99592" y="548680"/>
            <a:ext cx="46748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uantum Optics and is “Vacuum” mode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827584" y="188640"/>
            <a:ext cx="903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Optics</a:t>
            </a:r>
            <a:endParaRPr lang="en-US" b="1" dirty="0"/>
          </a:p>
        </p:txBody>
      </p:sp>
      <p:grpSp>
        <p:nvGrpSpPr>
          <p:cNvPr id="6" name="Group 5"/>
          <p:cNvGrpSpPr/>
          <p:nvPr/>
        </p:nvGrpSpPr>
        <p:grpSpPr>
          <a:xfrm>
            <a:off x="899592" y="1052736"/>
            <a:ext cx="7515309" cy="648072"/>
            <a:chOff x="1115616" y="1556792"/>
            <a:chExt cx="7515309" cy="648072"/>
          </a:xfrm>
        </p:grpSpPr>
        <p:sp>
          <p:nvSpPr>
            <p:cNvPr id="4" name="TextBox 3"/>
            <p:cNvSpPr txBox="1"/>
            <p:nvPr/>
          </p:nvSpPr>
          <p:spPr>
            <a:xfrm>
              <a:off x="1115616" y="1556792"/>
              <a:ext cx="629203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he fundamental assertion of quantum optics:</a:t>
              </a:r>
            </a:p>
            <a:p>
              <a:r>
                <a:rPr lang="en-US" dirty="0" smtClean="0"/>
                <a:t>There are vacuum modes at all frequencies, with energy </a:t>
              </a:r>
              <a:endParaRPr lang="en-US" dirty="0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9523996"/>
                </p:ext>
              </p:extLst>
            </p:nvPr>
          </p:nvGraphicFramePr>
          <p:xfrm>
            <a:off x="7308304" y="1834530"/>
            <a:ext cx="1322621" cy="370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522" name="Equation" r:id="rId3" imgW="621360" imgH="164520" progId="Equation.DSMT4">
                    <p:embed/>
                  </p:oleObj>
                </mc:Choice>
                <mc:Fallback>
                  <p:oleObj name="Equation" r:id="rId3" imgW="621360" imgH="164520" progId="Equation.DSMT4">
                    <p:embed/>
                    <p:pic>
                      <p:nvPicPr>
                        <p:cNvPr id="0" name="Picture 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8304" y="1834530"/>
                          <a:ext cx="1322621" cy="3703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611560" y="1772816"/>
            <a:ext cx="82089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/>
                <a:cs typeface="Arial"/>
              </a:rPr>
              <a:t>But the </a:t>
            </a:r>
            <a:r>
              <a:rPr lang="en-US" dirty="0" smtClean="0"/>
              <a:t>average energy density of the universe is a measured quantity and it is certainly much less. So quantum optics and quantum field theories cannot be entirely correct, despite their success.  </a:t>
            </a:r>
            <a:endParaRPr lang="en-US" dirty="0"/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1930230" y="4908178"/>
            <a:ext cx="0" cy="720080"/>
          </a:xfrm>
          <a:prstGeom prst="straightConnector1">
            <a:avLst/>
          </a:prstGeom>
          <a:ln w="38100" cmpd="sng">
            <a:solidFill>
              <a:srgbClr val="FF0000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flipV="1">
            <a:off x="2002238" y="3972074"/>
            <a:ext cx="0" cy="720080"/>
          </a:xfrm>
          <a:prstGeom prst="straightConnector1">
            <a:avLst/>
          </a:prstGeom>
          <a:ln w="38100" cmpd="sng">
            <a:solidFill>
              <a:srgbClr val="FF0000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rot="5400000" flipV="1">
            <a:off x="2434286" y="4476130"/>
            <a:ext cx="0" cy="720080"/>
          </a:xfrm>
          <a:prstGeom prst="straightConnector1">
            <a:avLst/>
          </a:prstGeom>
          <a:ln w="38100" cmpd="sng">
            <a:solidFill>
              <a:srgbClr val="FF0000"/>
            </a:solidFill>
            <a:prstDash val="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2" name="Group 61"/>
          <p:cNvGrpSpPr/>
          <p:nvPr/>
        </p:nvGrpSpPr>
        <p:grpSpPr>
          <a:xfrm>
            <a:off x="251520" y="2780928"/>
            <a:ext cx="8892481" cy="2520280"/>
            <a:chOff x="251520" y="2744862"/>
            <a:chExt cx="8892481" cy="2520280"/>
          </a:xfrm>
        </p:grpSpPr>
        <p:sp>
          <p:nvSpPr>
            <p:cNvPr id="8" name="TextBox 7"/>
            <p:cNvSpPr txBox="1"/>
            <p:nvPr/>
          </p:nvSpPr>
          <p:spPr>
            <a:xfrm>
              <a:off x="323529" y="2744862"/>
              <a:ext cx="8820472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The experimental “demonstration” (in QO) for the reality of the vacuum mode in  Homodyne experiment</a:t>
              </a:r>
              <a:endParaRPr lang="en-US" dirty="0"/>
            </a:p>
          </p:txBody>
        </p:sp>
        <p:cxnSp>
          <p:nvCxnSpPr>
            <p:cNvPr id="10" name="Straight Connector 9"/>
            <p:cNvCxnSpPr/>
            <p:nvPr/>
          </p:nvCxnSpPr>
          <p:spPr>
            <a:xfrm flipV="1">
              <a:off x="1619672" y="4509368"/>
              <a:ext cx="648072" cy="504056"/>
            </a:xfrm>
            <a:prstGeom prst="line">
              <a:avLst/>
            </a:prstGeom>
            <a:ln w="57150" cmpd="sng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467544" y="4725392"/>
              <a:ext cx="1440160" cy="0"/>
            </a:xfrm>
            <a:prstGeom prst="straightConnector1">
              <a:avLst/>
            </a:prstGeom>
            <a:ln w="38100" cmpd="sng"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1907704" y="3789288"/>
              <a:ext cx="0" cy="864096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1979712" y="4725392"/>
              <a:ext cx="1152128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Chord 16"/>
            <p:cNvSpPr/>
            <p:nvPr/>
          </p:nvSpPr>
          <p:spPr>
            <a:xfrm rot="6505985">
              <a:off x="1759929" y="3456341"/>
              <a:ext cx="334719" cy="385140"/>
            </a:xfrm>
            <a:prstGeom prst="chor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Chord 18"/>
            <p:cNvSpPr/>
            <p:nvPr/>
          </p:nvSpPr>
          <p:spPr>
            <a:xfrm rot="12231317">
              <a:off x="3119130" y="4499656"/>
              <a:ext cx="387290" cy="375053"/>
            </a:xfrm>
            <a:prstGeom prst="chord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Connector 20"/>
            <p:cNvCxnSpPr/>
            <p:nvPr/>
          </p:nvCxnSpPr>
          <p:spPr>
            <a:xfrm>
              <a:off x="1979712" y="3501256"/>
              <a:ext cx="144016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3491880" y="3789288"/>
              <a:ext cx="0" cy="864096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23"/>
            <p:cNvSpPr/>
            <p:nvPr/>
          </p:nvSpPr>
          <p:spPr>
            <a:xfrm>
              <a:off x="3347864" y="3429248"/>
              <a:ext cx="360040" cy="360040"/>
            </a:xfrm>
            <a:prstGeom prst="ellipse">
              <a:avLst/>
            </a:prstGeom>
            <a:noFill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Minus 25"/>
            <p:cNvSpPr/>
            <p:nvPr/>
          </p:nvSpPr>
          <p:spPr>
            <a:xfrm>
              <a:off x="3386884" y="3429248"/>
              <a:ext cx="288032" cy="338336"/>
            </a:xfrm>
            <a:prstGeom prst="mathMinus">
              <a:avLst/>
            </a:prstGeom>
            <a:ln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3707904" y="3573264"/>
              <a:ext cx="432048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1589222"/>
                </p:ext>
              </p:extLst>
            </p:nvPr>
          </p:nvGraphicFramePr>
          <p:xfrm>
            <a:off x="251520" y="4869408"/>
            <a:ext cx="1341099" cy="395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523" name="Equation" r:id="rId5" imgW="758520" imgH="219240" progId="Equation.DSMT4">
                    <p:embed/>
                  </p:oleObj>
                </mc:Choice>
                <mc:Fallback>
                  <p:oleObj name="Equation" r:id="rId5" imgW="758520" imgH="219240" progId="Equation.DSMT4">
                    <p:embed/>
                    <p:pic>
                      <p:nvPicPr>
                        <p:cNvPr id="0" name="Picture 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520" y="4869408"/>
                          <a:ext cx="1341099" cy="3957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162559"/>
                </p:ext>
              </p:extLst>
            </p:nvPr>
          </p:nvGraphicFramePr>
          <p:xfrm>
            <a:off x="1052513" y="4005263"/>
            <a:ext cx="590550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524" name="Equation" r:id="rId7" imgW="264960" imgH="191880" progId="Equation.DSMT4">
                    <p:embed/>
                  </p:oleObj>
                </mc:Choice>
                <mc:Fallback>
                  <p:oleObj name="Equation" r:id="rId7" imgW="264960" imgH="191880" progId="Equation.DSMT4">
                    <p:embed/>
                    <p:pic>
                      <p:nvPicPr>
                        <p:cNvPr id="0" name="Picture 2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2513" y="4005263"/>
                          <a:ext cx="590550" cy="430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281179"/>
                </p:ext>
              </p:extLst>
            </p:nvPr>
          </p:nvGraphicFramePr>
          <p:xfrm>
            <a:off x="2557611" y="4223172"/>
            <a:ext cx="430213" cy="430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525" name="Equation" r:id="rId9" imgW="191880" imgH="191880" progId="Equation.DSMT4">
                    <p:embed/>
                  </p:oleObj>
                </mc:Choice>
                <mc:Fallback>
                  <p:oleObj name="Equation" r:id="rId9" imgW="191880" imgH="191880" progId="Equation.DSMT4">
                    <p:embed/>
                    <p:pic>
                      <p:nvPicPr>
                        <p:cNvPr id="0" name="Picture 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7611" y="4223172"/>
                          <a:ext cx="430213" cy="430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4029945"/>
                </p:ext>
              </p:extLst>
            </p:nvPr>
          </p:nvGraphicFramePr>
          <p:xfrm>
            <a:off x="4251300" y="3297485"/>
            <a:ext cx="2120900" cy="563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526" name="Equation" r:id="rId11" imgW="987120" imgH="255960" progId="Equation.DSMT4">
                    <p:embed/>
                  </p:oleObj>
                </mc:Choice>
                <mc:Fallback>
                  <p:oleObj name="Equation" r:id="rId11" imgW="987120" imgH="255960" progId="Equation.DSMT4">
                    <p:embed/>
                    <p:pic>
                      <p:nvPicPr>
                        <p:cNvPr id="0" name="Picture 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1300" y="3297485"/>
                          <a:ext cx="2120900" cy="5635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088228"/>
              </p:ext>
            </p:extLst>
          </p:nvPr>
        </p:nvGraphicFramePr>
        <p:xfrm>
          <a:off x="2089451" y="3972595"/>
          <a:ext cx="276225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27" name="Equation" r:id="rId13" imgW="100440" imgH="118800" progId="Equation.DSMT4">
                  <p:embed/>
                </p:oleObj>
              </mc:Choice>
              <mc:Fallback>
                <p:oleObj name="Equation" r:id="rId13" imgW="100440" imgH="118800" progId="Equation.DSMT4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451" y="3972595"/>
                        <a:ext cx="276225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075989"/>
              </p:ext>
            </p:extLst>
          </p:nvPr>
        </p:nvGraphicFramePr>
        <p:xfrm>
          <a:off x="2240264" y="4850483"/>
          <a:ext cx="277812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28" name="Equation" r:id="rId15" imgW="100440" imgH="118800" progId="Equation.DSMT4">
                  <p:embed/>
                </p:oleObj>
              </mc:Choice>
              <mc:Fallback>
                <p:oleObj name="Equation" r:id="rId15" imgW="100440" imgH="118800" progId="Equation.DSMT4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0264" y="4850483"/>
                        <a:ext cx="277812" cy="273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102498"/>
              </p:ext>
            </p:extLst>
          </p:nvPr>
        </p:nvGraphicFramePr>
        <p:xfrm>
          <a:off x="3923928" y="3866307"/>
          <a:ext cx="381158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29" name="Equation" r:id="rId17" imgW="1791720" imgH="393120" progId="Equation.DSMT4">
                  <p:embed/>
                </p:oleObj>
              </mc:Choice>
              <mc:Fallback>
                <p:oleObj name="Equation" r:id="rId17" imgW="1791720" imgH="393120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3866307"/>
                        <a:ext cx="3811588" cy="858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Group 58"/>
          <p:cNvGrpSpPr/>
          <p:nvPr/>
        </p:nvGrpSpPr>
        <p:grpSpPr>
          <a:xfrm>
            <a:off x="1928686" y="5075892"/>
            <a:ext cx="7083264" cy="1449452"/>
            <a:chOff x="1928686" y="5075892"/>
            <a:chExt cx="7083264" cy="1449452"/>
          </a:xfrm>
        </p:grpSpPr>
        <p:grpSp>
          <p:nvGrpSpPr>
            <p:cNvPr id="61" name="Group 60"/>
            <p:cNvGrpSpPr/>
            <p:nvPr/>
          </p:nvGrpSpPr>
          <p:grpSpPr>
            <a:xfrm>
              <a:off x="1928686" y="5075892"/>
              <a:ext cx="7083264" cy="1449452"/>
              <a:chOff x="1928686" y="5013176"/>
              <a:chExt cx="7083264" cy="1449452"/>
            </a:xfrm>
          </p:grpSpPr>
          <p:sp>
            <p:nvSpPr>
              <p:cNvPr id="45" name="Right Arrow 44"/>
              <p:cNvSpPr/>
              <p:nvPr/>
            </p:nvSpPr>
            <p:spPr>
              <a:xfrm>
                <a:off x="3635896" y="5532245"/>
                <a:ext cx="978408" cy="484632"/>
              </a:xfrm>
              <a:prstGeom prst="rightArrow">
                <a:avLst/>
              </a:prstGeom>
              <a:solidFill>
                <a:srgbClr val="3366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ight Arrow 45"/>
              <p:cNvSpPr/>
              <p:nvPr/>
            </p:nvSpPr>
            <p:spPr>
              <a:xfrm>
                <a:off x="4788024" y="5532493"/>
                <a:ext cx="720080" cy="268608"/>
              </a:xfrm>
              <a:prstGeom prst="rightArrow">
                <a:avLst/>
              </a:prstGeom>
              <a:solidFill>
                <a:srgbClr val="3366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ight Arrow 46"/>
              <p:cNvSpPr/>
              <p:nvPr/>
            </p:nvSpPr>
            <p:spPr>
              <a:xfrm>
                <a:off x="4788024" y="5748517"/>
                <a:ext cx="720080" cy="268608"/>
              </a:xfrm>
              <a:prstGeom prst="rightArrow">
                <a:avLst/>
              </a:prstGeom>
              <a:solidFill>
                <a:srgbClr val="3366FF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3059832" y="5013176"/>
                <a:ext cx="57034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Simple Proof that the vacuum mode is redundant! </a:t>
                </a:r>
                <a:endParaRPr lang="en-US" dirty="0"/>
              </a:p>
            </p:txBody>
          </p:sp>
          <p:sp>
            <p:nvSpPr>
              <p:cNvPr id="49" name="Chord 48"/>
              <p:cNvSpPr/>
              <p:nvPr/>
            </p:nvSpPr>
            <p:spPr>
              <a:xfrm rot="12231317">
                <a:off x="5493564" y="5363504"/>
                <a:ext cx="387290" cy="375053"/>
              </a:xfrm>
              <a:prstGeom prst="chord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Chord 49"/>
              <p:cNvSpPr/>
              <p:nvPr/>
            </p:nvSpPr>
            <p:spPr>
              <a:xfrm rot="12231317">
                <a:off x="5853604" y="5719133"/>
                <a:ext cx="387290" cy="375053"/>
              </a:xfrm>
              <a:prstGeom prst="chord">
                <a:avLst/>
              </a:prstGeom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1928686" y="6093296"/>
                <a:ext cx="708326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Novel </a:t>
                </a:r>
                <a:r>
                  <a:rPr lang="en-US" dirty="0" err="1" smtClean="0"/>
                  <a:t>Wavefront</a:t>
                </a:r>
                <a:r>
                  <a:rPr lang="en-US" dirty="0" smtClean="0"/>
                  <a:t> Homodyne Measurement. NO BEAMSPLITTER.</a:t>
                </a:r>
                <a:endParaRPr lang="en-US" dirty="0"/>
              </a:p>
            </p:txBody>
          </p:sp>
          <p:cxnSp>
            <p:nvCxnSpPr>
              <p:cNvPr id="53" name="Straight Connector 52"/>
              <p:cNvCxnSpPr/>
              <p:nvPr/>
            </p:nvCxnSpPr>
            <p:spPr>
              <a:xfrm>
                <a:off x="5868144" y="5589240"/>
                <a:ext cx="864096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>
                <a:off x="6228184" y="5877272"/>
                <a:ext cx="792088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Oval 54"/>
              <p:cNvSpPr/>
              <p:nvPr/>
            </p:nvSpPr>
            <p:spPr>
              <a:xfrm>
                <a:off x="6732240" y="5517232"/>
                <a:ext cx="360040" cy="360040"/>
              </a:xfrm>
              <a:prstGeom prst="ellipse">
                <a:avLst/>
              </a:prstGeom>
              <a:noFill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Minus 55"/>
              <p:cNvSpPr/>
              <p:nvPr/>
            </p:nvSpPr>
            <p:spPr>
              <a:xfrm>
                <a:off x="6771260" y="5517232"/>
                <a:ext cx="288032" cy="338336"/>
              </a:xfrm>
              <a:prstGeom prst="mathMinus">
                <a:avLst/>
              </a:prstGeom>
              <a:ln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7" name="Straight Arrow Connector 56"/>
              <p:cNvCxnSpPr/>
              <p:nvPr/>
            </p:nvCxnSpPr>
            <p:spPr>
              <a:xfrm>
                <a:off x="7092280" y="5733256"/>
                <a:ext cx="432048" cy="0"/>
              </a:xfrm>
              <a:prstGeom prst="straightConnector1">
                <a:avLst/>
              </a:prstGeom>
              <a:ln>
                <a:solidFill>
                  <a:srgbClr val="0000FF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58" name="Object 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83590762"/>
                  </p:ext>
                </p:extLst>
              </p:nvPr>
            </p:nvGraphicFramePr>
            <p:xfrm>
              <a:off x="7585273" y="5551364"/>
              <a:ext cx="1019175" cy="511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8530" name="Equation" r:id="rId19" imgW="466200" imgH="228240" progId="Equation.DSMT4">
                      <p:embed/>
                    </p:oleObj>
                  </mc:Choice>
                  <mc:Fallback>
                    <p:oleObj name="Equation" r:id="rId19" imgW="466200" imgH="228240" progId="Equation.DSMT4">
                      <p:embed/>
                      <p:pic>
                        <p:nvPicPr>
                          <p:cNvPr id="0" name="Picture 2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85273" y="5551364"/>
                            <a:ext cx="1019175" cy="5111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2" name="Object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1589222"/>
                </p:ext>
              </p:extLst>
            </p:nvPr>
          </p:nvGraphicFramePr>
          <p:xfrm>
            <a:off x="2123728" y="5661248"/>
            <a:ext cx="1341099" cy="3957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531" name="Equation" r:id="rId21" imgW="758520" imgH="219240" progId="Equation.DSMT4">
                    <p:embed/>
                  </p:oleObj>
                </mc:Choice>
                <mc:Fallback>
                  <p:oleObj name="Equation" r:id="rId21" imgW="758520" imgH="219240" progId="Equation.DSMT4">
                    <p:embed/>
                    <p:pic>
                      <p:nvPicPr>
                        <p:cNvPr id="0" name="Picture 2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3728" y="5661248"/>
                          <a:ext cx="1341099" cy="3957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42384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67544" y="404664"/>
            <a:ext cx="45320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/>
            <a:r>
              <a:rPr lang="en-US" b="1" dirty="0" smtClean="0">
                <a:latin typeface="Arial"/>
                <a:cs typeface="Arial"/>
              </a:rPr>
              <a:t>List of new results in Cosmic Relativity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9552" y="908720"/>
            <a:ext cx="8199681" cy="535531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arenR"/>
            </a:pPr>
            <a:r>
              <a:rPr lang="en-US" dirty="0" smtClean="0">
                <a:latin typeface="Arial"/>
                <a:cs typeface="Arial"/>
              </a:rPr>
              <a:t>Spins in rotation :  Geometric phases of photons and neutrons</a:t>
            </a:r>
          </a:p>
          <a:p>
            <a:pPr marL="342900" indent="-342900">
              <a:buAutoNum type="arabicParenR"/>
            </a:pPr>
            <a:endParaRPr lang="en-US" dirty="0" smtClean="0">
              <a:latin typeface="Arial"/>
              <a:cs typeface="Arial"/>
            </a:endParaRPr>
          </a:p>
          <a:p>
            <a:pPr marL="342900" indent="-342900">
              <a:buAutoNum type="arabicParenR"/>
            </a:pPr>
            <a:r>
              <a:rPr lang="en-US" dirty="0" smtClean="0">
                <a:latin typeface="Arial"/>
                <a:cs typeface="Arial"/>
              </a:rPr>
              <a:t>Atomic fine-structure without Special Relativity and Lorentz transformations</a:t>
            </a:r>
          </a:p>
          <a:p>
            <a:pPr marL="342900" indent="-342900">
              <a:buAutoNum type="arabicParenR"/>
            </a:pPr>
            <a:endParaRPr lang="en-US" dirty="0" smtClean="0">
              <a:latin typeface="Arial"/>
              <a:cs typeface="Arial"/>
            </a:endParaRPr>
          </a:p>
          <a:p>
            <a:pPr marL="342900" indent="-342900">
              <a:buAutoNum type="arabicParenR"/>
            </a:pPr>
            <a:r>
              <a:rPr lang="en-US" dirty="0" smtClean="0">
                <a:latin typeface="Arial"/>
                <a:cs typeface="Arial"/>
              </a:rPr>
              <a:t>Aberration and Fresnel drag without STR velocity addition formula</a:t>
            </a:r>
          </a:p>
          <a:p>
            <a:pPr marL="342900" indent="-342900">
              <a:buAutoNum type="arabicParenR"/>
            </a:pPr>
            <a:endParaRPr lang="en-US" dirty="0">
              <a:latin typeface="Arial"/>
              <a:cs typeface="Arial"/>
            </a:endParaRPr>
          </a:p>
          <a:p>
            <a:pPr marL="342900" indent="-342900">
              <a:buAutoNum type="arabicParenR"/>
            </a:pPr>
            <a:r>
              <a:rPr lang="en-US" dirty="0" smtClean="0">
                <a:latin typeface="Arial"/>
                <a:cs typeface="Arial"/>
              </a:rPr>
              <a:t>Complete solution to the Unipolar induction problem in electrodynamics</a:t>
            </a:r>
          </a:p>
          <a:p>
            <a:pPr marL="342900" indent="-342900">
              <a:buAutoNum type="arabicParenR"/>
            </a:pPr>
            <a:endParaRPr lang="en-US" dirty="0" smtClean="0">
              <a:latin typeface="Arial"/>
              <a:cs typeface="Arial"/>
            </a:endParaRPr>
          </a:p>
          <a:p>
            <a:pPr marL="342900" indent="-342900">
              <a:buAutoNum type="arabicParenR"/>
            </a:pPr>
            <a:r>
              <a:rPr lang="en-US" dirty="0" smtClean="0">
                <a:latin typeface="Arial"/>
                <a:cs typeface="Arial"/>
              </a:rPr>
              <a:t>Spin-Statistics connection </a:t>
            </a:r>
          </a:p>
          <a:p>
            <a:pPr marL="342900" indent="-342900">
              <a:buAutoNum type="arabicParenR"/>
            </a:pPr>
            <a:endParaRPr lang="en-US" dirty="0" smtClean="0">
              <a:latin typeface="Arial"/>
              <a:cs typeface="Arial"/>
            </a:endParaRPr>
          </a:p>
          <a:p>
            <a:pPr marL="342900" indent="-342900">
              <a:buAutoNum type="arabicParenR"/>
            </a:pPr>
            <a:r>
              <a:rPr lang="en-US" dirty="0" smtClean="0">
                <a:latin typeface="Arial"/>
                <a:cs typeface="Arial"/>
              </a:rPr>
              <a:t>Electron transport in bio-molecules – spin valve effect</a:t>
            </a:r>
          </a:p>
          <a:p>
            <a:pPr marL="342900" indent="-342900">
              <a:buAutoNum type="arabicParenR"/>
            </a:pPr>
            <a:endParaRPr lang="en-US" dirty="0" smtClean="0">
              <a:latin typeface="Arial"/>
              <a:cs typeface="Arial"/>
            </a:endParaRPr>
          </a:p>
          <a:p>
            <a:pPr marL="342900" indent="-342900">
              <a:buAutoNum type="arabicParenR"/>
            </a:pPr>
            <a:r>
              <a:rPr lang="en-US" dirty="0">
                <a:latin typeface="Arial"/>
                <a:cs typeface="Arial"/>
              </a:rPr>
              <a:t>A</a:t>
            </a:r>
            <a:r>
              <a:rPr lang="en-US" dirty="0" smtClean="0">
                <a:latin typeface="Arial"/>
                <a:cs typeface="Arial"/>
              </a:rPr>
              <a:t> coherent description of the  Quantum Hall Effects</a:t>
            </a:r>
          </a:p>
          <a:p>
            <a:pPr marL="342900" indent="-342900">
              <a:buAutoNum type="arabicParenR"/>
            </a:pPr>
            <a:endParaRPr lang="en-US" dirty="0" smtClean="0">
              <a:latin typeface="Arial"/>
              <a:cs typeface="Arial"/>
            </a:endParaRPr>
          </a:p>
          <a:p>
            <a:pPr marL="342900" indent="-342900">
              <a:buAutoNum type="arabicParenR"/>
            </a:pPr>
            <a:r>
              <a:rPr lang="en-US" dirty="0" smtClean="0">
                <a:latin typeface="Arial"/>
                <a:cs typeface="Arial"/>
              </a:rPr>
              <a:t>Violation of the Einstein Equivalence Principle for clocks in acceleration</a:t>
            </a:r>
          </a:p>
          <a:p>
            <a:pPr marL="342900" indent="-342900">
              <a:buAutoNum type="arabicParenR"/>
            </a:pPr>
            <a:endParaRPr lang="en-US" dirty="0" smtClean="0">
              <a:latin typeface="Arial"/>
              <a:cs typeface="Arial"/>
            </a:endParaRPr>
          </a:p>
          <a:p>
            <a:pPr marL="342900" indent="-342900">
              <a:buAutoNum type="arabicParenR"/>
            </a:pPr>
            <a:r>
              <a:rPr lang="en-US" dirty="0" smtClean="0">
                <a:latin typeface="Arial"/>
                <a:cs typeface="Arial"/>
              </a:rPr>
              <a:t>Galilean propagation of gravitational waves</a:t>
            </a:r>
          </a:p>
          <a:p>
            <a:pPr marL="342900" indent="-342900">
              <a:buAutoNum type="arabicParenR"/>
            </a:pPr>
            <a:endParaRPr lang="en-US" dirty="0">
              <a:latin typeface="Arial"/>
              <a:cs typeface="Arial"/>
            </a:endParaRPr>
          </a:p>
          <a:p>
            <a:pPr marL="342900" indent="-342900">
              <a:buAutoNum type="arabicParenR"/>
            </a:pPr>
            <a:r>
              <a:rPr lang="en-US" dirty="0" smtClean="0">
                <a:latin typeface="Arial"/>
                <a:cs typeface="Arial"/>
              </a:rPr>
              <a:t>Modification of Einstein’s equations and completion of General Relativity</a:t>
            </a:r>
            <a:endParaRPr lang="en-IN" dirty="0">
              <a:latin typeface="Arial"/>
              <a:cs typeface="Arial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4716016" y="2348880"/>
            <a:ext cx="295232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971600" y="4509120"/>
            <a:ext cx="54006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116632"/>
            <a:ext cx="4593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High Energy Condensed Matter Physics</a:t>
            </a:r>
            <a:endParaRPr lang="en-US" b="1" dirty="0"/>
          </a:p>
        </p:txBody>
      </p:sp>
      <p:pic>
        <p:nvPicPr>
          <p:cNvPr id="3" name="Picture 2" descr="https://upload.wikimedia.org/wikipedia/en/1/19/Hall_Effect_Measurement_Setup_for_Electrons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980728"/>
            <a:ext cx="3816424" cy="2463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23528" y="548680"/>
            <a:ext cx="14770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00FF"/>
                </a:solidFill>
              </a:rPr>
              <a:t>Hall </a:t>
            </a:r>
            <a:r>
              <a:rPr lang="en-US" dirty="0" smtClean="0">
                <a:solidFill>
                  <a:srgbClr val="0000FF"/>
                </a:solidFill>
              </a:rPr>
              <a:t>Effects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550547"/>
              </p:ext>
            </p:extLst>
          </p:nvPr>
        </p:nvGraphicFramePr>
        <p:xfrm>
          <a:off x="5652120" y="404664"/>
          <a:ext cx="2880320" cy="814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7" name="Equation" r:id="rId4" imgW="1919880" imgH="530280" progId="Equation.DSMT4">
                  <p:embed/>
                </p:oleObj>
              </mc:Choice>
              <mc:Fallback>
                <p:oleObj name="Equation" r:id="rId4" imgW="1919880" imgH="530280" progId="Equation.DSMT4">
                  <p:embed/>
                  <p:pic>
                    <p:nvPicPr>
                      <p:cNvPr id="0" name="Picture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04664"/>
                        <a:ext cx="2880320" cy="814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4211960" y="1916832"/>
            <a:ext cx="4464496" cy="1728192"/>
            <a:chOff x="4247301" y="1791029"/>
            <a:chExt cx="4775556" cy="1927887"/>
          </a:xfrm>
        </p:grpSpPr>
        <p:graphicFrame>
          <p:nvGraphicFramePr>
            <p:cNvPr id="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3798848"/>
                </p:ext>
              </p:extLst>
            </p:nvPr>
          </p:nvGraphicFramePr>
          <p:xfrm>
            <a:off x="4247301" y="1791029"/>
            <a:ext cx="4775556" cy="1927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68" name="Equation" r:id="rId6" imgW="2705040" imgH="1079280" progId="Equation.DSMT4">
                    <p:embed/>
                  </p:oleObj>
                </mc:Choice>
                <mc:Fallback>
                  <p:oleObj name="Equation" r:id="rId6" imgW="2705040" imgH="1079280" progId="Equation.DSMT4">
                    <p:embed/>
                    <p:pic>
                      <p:nvPicPr>
                        <p:cNvPr id="0" name="Picture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7301" y="1791029"/>
                          <a:ext cx="4775556" cy="19278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" name="Group 18"/>
            <p:cNvGrpSpPr/>
            <p:nvPr/>
          </p:nvGrpSpPr>
          <p:grpSpPr>
            <a:xfrm>
              <a:off x="6372200" y="2237285"/>
              <a:ext cx="1944216" cy="1335731"/>
              <a:chOff x="971600" y="4613549"/>
              <a:chExt cx="1944216" cy="1335731"/>
            </a:xfrm>
          </p:grpSpPr>
          <p:sp>
            <p:nvSpPr>
              <p:cNvPr id="9" name="Parallelogram 8"/>
              <p:cNvSpPr/>
              <p:nvPr/>
            </p:nvSpPr>
            <p:spPr>
              <a:xfrm>
                <a:off x="971600" y="5229200"/>
                <a:ext cx="1944216" cy="720080"/>
              </a:xfrm>
              <a:prstGeom prst="parallelogram">
                <a:avLst>
                  <a:gd name="adj" fmla="val 59359"/>
                </a:avLst>
              </a:prstGeom>
              <a:solidFill>
                <a:schemeClr val="bg2"/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Oval 9"/>
              <p:cNvSpPr/>
              <p:nvPr/>
            </p:nvSpPr>
            <p:spPr>
              <a:xfrm>
                <a:off x="1547664" y="5373216"/>
                <a:ext cx="720080" cy="360040"/>
              </a:xfrm>
              <a:prstGeom prst="ellipse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4" name="Straight Arrow Connector 13"/>
              <p:cNvCxnSpPr>
                <a:endCxn id="10" idx="0"/>
              </p:cNvCxnSpPr>
              <p:nvPr/>
            </p:nvCxnSpPr>
            <p:spPr>
              <a:xfrm flipH="1" flipV="1">
                <a:off x="1907704" y="5373216"/>
                <a:ext cx="288032" cy="72008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H="1" flipV="1">
                <a:off x="2399817" y="4613549"/>
                <a:ext cx="11944" cy="125549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2051720" y="4869160"/>
                <a:ext cx="3480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</a:t>
                </a:r>
                <a:endParaRPr lang="en-US" dirty="0"/>
              </a:p>
            </p:txBody>
          </p:sp>
        </p:grpSp>
      </p:grpSp>
      <p:grpSp>
        <p:nvGrpSpPr>
          <p:cNvPr id="8" name="Group 7"/>
          <p:cNvGrpSpPr/>
          <p:nvPr/>
        </p:nvGrpSpPr>
        <p:grpSpPr>
          <a:xfrm>
            <a:off x="251520" y="3645024"/>
            <a:ext cx="8697987" cy="3096344"/>
            <a:chOff x="251520" y="3645024"/>
            <a:chExt cx="8697987" cy="3096344"/>
          </a:xfrm>
        </p:grpSpPr>
        <p:sp>
          <p:nvSpPr>
            <p:cNvPr id="7" name="TextBox 6"/>
            <p:cNvSpPr txBox="1"/>
            <p:nvPr/>
          </p:nvSpPr>
          <p:spPr>
            <a:xfrm>
              <a:off x="251520" y="3645024"/>
              <a:ext cx="84989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n 2D MOSFET systems, at ultra-low temperature and high magnetic field</a:t>
              </a:r>
              <a:r>
                <a:rPr lang="is-IS" dirty="0" smtClean="0"/>
                <a:t>….</a:t>
              </a:r>
              <a:endParaRPr lang="en-US" dirty="0"/>
            </a:p>
          </p:txBody>
        </p:sp>
        <p:pic>
          <p:nvPicPr>
            <p:cNvPr id="20" name="Picture 2" descr="http://www.chinese-word-roots.org/hall1.gif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9553" y="4020558"/>
              <a:ext cx="3744415" cy="2720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2248284"/>
                </p:ext>
              </p:extLst>
            </p:nvPr>
          </p:nvGraphicFramePr>
          <p:xfrm>
            <a:off x="4067944" y="4077072"/>
            <a:ext cx="4881563" cy="962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69" name="Equation" r:id="rId9" imgW="2760840" imgH="530280" progId="Equation.DSMT4">
                    <p:embed/>
                  </p:oleObj>
                </mc:Choice>
                <mc:Fallback>
                  <p:oleObj name="Equation" r:id="rId9" imgW="2760840" imgH="530280" progId="Equation.DSMT4">
                    <p:embed/>
                    <p:pic>
                      <p:nvPicPr>
                        <p:cNvPr id="0" name="Picture 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7944" y="4077072"/>
                          <a:ext cx="4881563" cy="962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ctangle 20"/>
            <p:cNvSpPr/>
            <p:nvPr/>
          </p:nvSpPr>
          <p:spPr>
            <a:xfrm>
              <a:off x="4067944" y="5589240"/>
              <a:ext cx="4392488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de-DE" dirty="0" smtClean="0"/>
                <a:t>von Klitzing constant </a:t>
              </a:r>
            </a:p>
            <a:p>
              <a:r>
                <a:rPr lang="de-DE" i="1" dirty="0" smtClean="0"/>
                <a:t>R</a:t>
              </a:r>
              <a:r>
                <a:rPr lang="de-DE" baseline="-25000" dirty="0" smtClean="0"/>
                <a:t>K</a:t>
              </a:r>
              <a:r>
                <a:rPr lang="de-DE" dirty="0" smtClean="0"/>
                <a:t> = </a:t>
              </a:r>
              <a:r>
                <a:rPr lang="de-DE" i="1" dirty="0" smtClean="0"/>
                <a:t>h</a:t>
              </a:r>
              <a:r>
                <a:rPr lang="de-DE" dirty="0" smtClean="0"/>
                <a:t>/</a:t>
              </a:r>
              <a:r>
                <a:rPr lang="de-DE" i="1" dirty="0" smtClean="0"/>
                <a:t>e</a:t>
              </a:r>
              <a:r>
                <a:rPr lang="de-DE" baseline="30000" dirty="0" smtClean="0"/>
                <a:t>2</a:t>
              </a:r>
              <a:r>
                <a:rPr lang="de-DE" dirty="0" smtClean="0"/>
                <a:t> = 25812.807557(18) Ω</a:t>
              </a:r>
              <a:endParaRPr lang="en-IN" dirty="0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3995936" y="4941168"/>
              <a:ext cx="2377574" cy="64633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de-DE" dirty="0" smtClean="0"/>
                <a:t>K. von Klitzing (1980)</a:t>
              </a:r>
            </a:p>
            <a:p>
              <a:r>
                <a:rPr lang="de-DE" dirty="0" smtClean="0"/>
                <a:t>Nobel prize in 1985  </a:t>
              </a:r>
              <a:endParaRPr lang="en-IN" dirty="0"/>
            </a:p>
          </p:txBody>
        </p:sp>
        <p:graphicFrame>
          <p:nvGraphicFramePr>
            <p:cNvPr id="153634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9728389"/>
                </p:ext>
              </p:extLst>
            </p:nvPr>
          </p:nvGraphicFramePr>
          <p:xfrm>
            <a:off x="7380312" y="5085184"/>
            <a:ext cx="1254918" cy="8778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70" name="Equation" r:id="rId11" imgW="736814" imgH="507939" progId="Equation.DSMT4">
                    <p:embed/>
                  </p:oleObj>
                </mc:Choice>
                <mc:Fallback>
                  <p:oleObj name="Equation" r:id="rId11" imgW="736814" imgH="507939" progId="Equation.DSMT4">
                    <p:embed/>
                    <p:pic>
                      <p:nvPicPr>
                        <p:cNvPr id="0" name="Picture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0312" y="5085184"/>
                          <a:ext cx="1254918" cy="8778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/>
          <p:cNvGrpSpPr/>
          <p:nvPr/>
        </p:nvGrpSpPr>
        <p:grpSpPr>
          <a:xfrm>
            <a:off x="4499992" y="548680"/>
            <a:ext cx="1584176" cy="1233428"/>
            <a:chOff x="4499992" y="908720"/>
            <a:chExt cx="1584176" cy="1233428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4499992" y="908720"/>
              <a:ext cx="0" cy="1224136"/>
            </a:xfrm>
            <a:prstGeom prst="line">
              <a:avLst/>
            </a:prstGeom>
            <a:ln>
              <a:solidFill>
                <a:srgbClr val="0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4499992" y="2132856"/>
              <a:ext cx="158417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4499992" y="1412776"/>
              <a:ext cx="1296144" cy="720080"/>
            </a:xfrm>
            <a:prstGeom prst="line">
              <a:avLst/>
            </a:prstGeom>
            <a:ln w="38100" cmpd="sng">
              <a:solidFill>
                <a:srgbClr val="FF66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4499992" y="980728"/>
              <a:ext cx="3408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R</a:t>
              </a:r>
              <a:endParaRPr lang="en-US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652120" y="1772816"/>
              <a:ext cx="3480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B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9037968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reeze">
  <a:themeElements>
    <a:clrScheme name="Breeze">
      <a:dk1>
        <a:sysClr val="windowText" lastClr="000000"/>
      </a:dk1>
      <a:lt1>
        <a:sysClr val="window" lastClr="FFFFFF"/>
      </a:lt1>
      <a:dk2>
        <a:srgbClr val="09213B"/>
      </a:dk2>
      <a:lt2>
        <a:srgbClr val="D5EDF4"/>
      </a:lt2>
      <a:accent1>
        <a:srgbClr val="2C7C9F"/>
      </a:accent1>
      <a:accent2>
        <a:srgbClr val="244A58"/>
      </a:accent2>
      <a:accent3>
        <a:srgbClr val="E2751D"/>
      </a:accent3>
      <a:accent4>
        <a:srgbClr val="FFB400"/>
      </a:accent4>
      <a:accent5>
        <a:srgbClr val="7EB606"/>
      </a:accent5>
      <a:accent6>
        <a:srgbClr val="C00000"/>
      </a:accent6>
      <a:hlink>
        <a:srgbClr val="7030A0"/>
      </a:hlink>
      <a:folHlink>
        <a:srgbClr val="00B0F0"/>
      </a:folHlink>
    </a:clrScheme>
    <a:fontScheme name="Breeze">
      <a:majorFont>
        <a:latin typeface="News Gothic MT"/>
        <a:ea typeface=""/>
        <a:cs typeface=""/>
        <a:font script="Jpan" typeface="ＭＳ Ｐゴシック"/>
        <a:font script="Hans" typeface="宋体"/>
        <a:font script="Hant" typeface="新細明體"/>
      </a:majorFont>
      <a:minorFont>
        <a:latin typeface="News Gothic MT"/>
        <a:ea typeface=""/>
        <a:cs typeface=""/>
        <a:font script="Jpan" typeface="ＭＳ Ｐゴシック"/>
        <a:font script="Hans" typeface="宋体"/>
        <a:font script="Hant" typeface="新細明體"/>
      </a:minorFont>
    </a:fontScheme>
    <a:fmtScheme name="Breeze">
      <a:fillStyleLst>
        <a:solidFill>
          <a:schemeClr val="phClr"/>
        </a:solidFill>
        <a:gradFill rotWithShape="1">
          <a:gsLst>
            <a:gs pos="31000">
              <a:schemeClr val="phClr">
                <a:tint val="100000"/>
                <a:shade val="100000"/>
                <a:satMod val="120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shade val="100000"/>
                <a:satMod val="120000"/>
              </a:schemeClr>
            </a:gs>
            <a:gs pos="69000">
              <a:schemeClr val="phClr">
                <a:tint val="80000"/>
                <a:shade val="100000"/>
                <a:satMod val="150000"/>
              </a:schemeClr>
            </a:gs>
            <a:gs pos="100000">
              <a:schemeClr val="phClr">
                <a:tint val="50000"/>
                <a:shade val="100000"/>
                <a:satMod val="15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dbl" algn="ctr">
          <a:solidFill>
            <a:schemeClr val="phClr"/>
          </a:solidFill>
          <a:prstDash val="solid"/>
        </a:ln>
        <a:ln w="31750" cap="flat" cmpd="dbl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dist="25400" dir="5400000" sx="101000" sy="101000" rotWithShape="0">
              <a:srgbClr val="000000">
                <a:alpha val="40000"/>
              </a:srgbClr>
            </a:outerShdw>
          </a:effectLst>
        </a:effectStyle>
        <a:effectStyle>
          <a:effectLst>
            <a:innerShdw blurRad="127000" dist="25400" dir="13500000">
              <a:srgbClr val="C0C0C0">
                <a:alpha val="75000"/>
              </a:srgbClr>
            </a:innerShdw>
            <a:outerShdw blurRad="88900" dist="25400" dir="5400000" sx="102000" sy="102000" algn="ctr" rotWithShape="0">
              <a:srgbClr val="C0C0C0">
                <a:alpha val="40000"/>
              </a:srgbClr>
            </a:outerShdw>
          </a:effectLst>
          <a:scene3d>
            <a:camera prst="perspectiveLeft" fov="300000"/>
            <a:lightRig rig="soft" dir="l">
              <a:rot lat="0" lon="0" rev="4200000"/>
            </a:lightRig>
          </a:scene3d>
          <a:sp3d extrusionH="38100" prstMaterial="powder">
            <a:bevelT w="50800" h="88900" prst="convex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40000"/>
                <a:satMod val="400000"/>
              </a:schemeClr>
              <a:schemeClr val="phClr">
                <a:tint val="10000"/>
                <a:satMod val="20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72</TotalTime>
  <Words>1196</Words>
  <Application>Microsoft Macintosh PowerPoint</Application>
  <PresentationFormat>On-screen Show (4:3)</PresentationFormat>
  <Paragraphs>185</Paragraphs>
  <Slides>2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2" baseType="lpstr">
      <vt:lpstr>Breez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nni</dc:creator>
  <cp:lastModifiedBy>CS Unnikrishnan</cp:lastModifiedBy>
  <cp:revision>166</cp:revision>
  <dcterms:created xsi:type="dcterms:W3CDTF">2018-02-19T10:17:47Z</dcterms:created>
  <dcterms:modified xsi:type="dcterms:W3CDTF">2018-05-09T02:30:18Z</dcterms:modified>
</cp:coreProperties>
</file>